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>
        <p:scale>
          <a:sx n="130" d="100"/>
          <a:sy n="130" d="100"/>
        </p:scale>
        <p:origin x="418" y="110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D39ADE7B-92DD-49A1-9726-9291BC453F9D}" type="doc">
      <dgm:prSet loTypeId="urn:microsoft.com/office/officeart/2005/8/layout/hierarchy2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4ED501B1-186E-4D22-86ED-48295C7DF7B8}">
      <dgm:prSet phldrT="[Text]"/>
      <dgm:spPr/>
      <dgm:t>
        <a:bodyPr/>
        <a:lstStyle/>
        <a:p>
          <a:r>
            <a:rPr lang="en-US" dirty="0" smtClean="0"/>
            <a:t> Deployment</a:t>
          </a:r>
          <a:endParaRPr lang="en-US" dirty="0"/>
        </a:p>
      </dgm:t>
    </dgm:pt>
    <dgm:pt modelId="{841CE023-2AC4-45E6-AC0C-7CD814BDE6E2}" type="parTrans" cxnId="{8832AE1B-D952-42AB-8E32-95FA2180C6DB}">
      <dgm:prSet/>
      <dgm:spPr/>
      <dgm:t>
        <a:bodyPr/>
        <a:lstStyle/>
        <a:p>
          <a:endParaRPr lang="en-US"/>
        </a:p>
      </dgm:t>
    </dgm:pt>
    <dgm:pt modelId="{4392DA2C-3D3C-450B-B4DF-0EA10E9B0541}" type="sibTrans" cxnId="{8832AE1B-D952-42AB-8E32-95FA2180C6DB}">
      <dgm:prSet/>
      <dgm:spPr/>
      <dgm:t>
        <a:bodyPr/>
        <a:lstStyle/>
        <a:p>
          <a:endParaRPr lang="en-US"/>
        </a:p>
      </dgm:t>
    </dgm:pt>
    <dgm:pt modelId="{F2965FDE-6016-4027-951F-5BED49A68F59}">
      <dgm:prSet phldrT="[Text]"/>
      <dgm:spPr/>
      <dgm:t>
        <a:bodyPr/>
        <a:lstStyle/>
        <a:p>
          <a:r>
            <a:rPr lang="en-US" dirty="0" smtClean="0"/>
            <a:t>A=1</a:t>
          </a:r>
          <a:endParaRPr lang="en-US" dirty="0"/>
        </a:p>
      </dgm:t>
    </dgm:pt>
    <dgm:pt modelId="{63F19B98-C534-484A-A070-596FD64C24E2}" type="parTrans" cxnId="{072AD657-4BBA-4FAE-BF3F-684E63E2560B}">
      <dgm:prSet/>
      <dgm:spPr/>
      <dgm:t>
        <a:bodyPr/>
        <a:lstStyle/>
        <a:p>
          <a:endParaRPr lang="en-US"/>
        </a:p>
      </dgm:t>
    </dgm:pt>
    <dgm:pt modelId="{7829A9E2-E448-48B2-A5AC-886561EC633C}" type="sibTrans" cxnId="{072AD657-4BBA-4FAE-BF3F-684E63E2560B}">
      <dgm:prSet/>
      <dgm:spPr/>
      <dgm:t>
        <a:bodyPr/>
        <a:lstStyle/>
        <a:p>
          <a:endParaRPr lang="en-US"/>
        </a:p>
      </dgm:t>
    </dgm:pt>
    <dgm:pt modelId="{CE400EF4-4E5B-4079-80D5-055271BF3363}">
      <dgm:prSet phldrT="[Text]"/>
      <dgm:spPr/>
      <dgm:t>
        <a:bodyPr/>
        <a:lstStyle/>
        <a:p>
          <a:r>
            <a:rPr lang="en-US" dirty="0" smtClean="0"/>
            <a:t>B=1</a:t>
          </a:r>
          <a:endParaRPr lang="en-US" dirty="0"/>
        </a:p>
      </dgm:t>
    </dgm:pt>
    <dgm:pt modelId="{B9F20A0D-46C1-4EFB-B99D-FE90C4645F4F}" type="parTrans" cxnId="{9581A1F8-55EA-4257-AFFC-1A0300D8DE5C}">
      <dgm:prSet/>
      <dgm:spPr/>
      <dgm:t>
        <a:bodyPr/>
        <a:lstStyle/>
        <a:p>
          <a:endParaRPr lang="en-US"/>
        </a:p>
      </dgm:t>
    </dgm:pt>
    <dgm:pt modelId="{A1BE2797-5718-4645-93DE-AB47FE5E8C52}" type="sibTrans" cxnId="{9581A1F8-55EA-4257-AFFC-1A0300D8DE5C}">
      <dgm:prSet/>
      <dgm:spPr/>
      <dgm:t>
        <a:bodyPr/>
        <a:lstStyle/>
        <a:p>
          <a:endParaRPr lang="en-US"/>
        </a:p>
      </dgm:t>
    </dgm:pt>
    <dgm:pt modelId="{4D827F7D-9B5E-4F16-A5D2-C57E7A81C7FF}">
      <dgm:prSet phldrT="[Text]"/>
      <dgm:spPr/>
      <dgm:t>
        <a:bodyPr/>
        <a:lstStyle/>
        <a:p>
          <a:r>
            <a:rPr lang="en-US" dirty="0" smtClean="0"/>
            <a:t>B=0</a:t>
          </a:r>
          <a:endParaRPr lang="en-US" dirty="0"/>
        </a:p>
      </dgm:t>
    </dgm:pt>
    <dgm:pt modelId="{C100422A-3E97-4144-905E-116565DB9B26}" type="parTrans" cxnId="{CC7C17A6-DF84-432C-8FBA-DFD03BE2B04E}">
      <dgm:prSet/>
      <dgm:spPr/>
      <dgm:t>
        <a:bodyPr/>
        <a:lstStyle/>
        <a:p>
          <a:endParaRPr lang="en-US"/>
        </a:p>
      </dgm:t>
    </dgm:pt>
    <dgm:pt modelId="{596A0476-A5FC-489B-B476-156BBC0D913E}" type="sibTrans" cxnId="{CC7C17A6-DF84-432C-8FBA-DFD03BE2B04E}">
      <dgm:prSet/>
      <dgm:spPr/>
      <dgm:t>
        <a:bodyPr/>
        <a:lstStyle/>
        <a:p>
          <a:endParaRPr lang="en-US"/>
        </a:p>
      </dgm:t>
    </dgm:pt>
    <dgm:pt modelId="{70B8E87F-E7FB-45BC-9A61-1E9CA0981946}">
      <dgm:prSet phldrT="[Text]"/>
      <dgm:spPr/>
      <dgm:t>
        <a:bodyPr/>
        <a:lstStyle/>
        <a:p>
          <a:r>
            <a:rPr lang="en-US" dirty="0" smtClean="0"/>
            <a:t>A=0</a:t>
          </a:r>
          <a:endParaRPr lang="en-US" dirty="0"/>
        </a:p>
      </dgm:t>
    </dgm:pt>
    <dgm:pt modelId="{C1E314F8-7243-48FA-93F9-2D7AE8051CDA}" type="parTrans" cxnId="{1FBD01F0-CAA3-4F77-9E9F-FB53B9E4D715}">
      <dgm:prSet/>
      <dgm:spPr/>
      <dgm:t>
        <a:bodyPr/>
        <a:lstStyle/>
        <a:p>
          <a:endParaRPr lang="en-US"/>
        </a:p>
      </dgm:t>
    </dgm:pt>
    <dgm:pt modelId="{971EE95F-BED5-4AF3-8568-D329C62AA6A7}" type="sibTrans" cxnId="{1FBD01F0-CAA3-4F77-9E9F-FB53B9E4D715}">
      <dgm:prSet/>
      <dgm:spPr/>
      <dgm:t>
        <a:bodyPr/>
        <a:lstStyle/>
        <a:p>
          <a:endParaRPr lang="en-US"/>
        </a:p>
      </dgm:t>
    </dgm:pt>
    <dgm:pt modelId="{987CFE39-E536-4558-AF44-48A048811309}">
      <dgm:prSet phldrT="[Text]"/>
      <dgm:spPr/>
      <dgm:t>
        <a:bodyPr/>
        <a:lstStyle/>
        <a:p>
          <a:r>
            <a:rPr lang="en-US" dirty="0" smtClean="0"/>
            <a:t>B=1</a:t>
          </a:r>
          <a:endParaRPr lang="en-US" dirty="0"/>
        </a:p>
      </dgm:t>
    </dgm:pt>
    <dgm:pt modelId="{B0831675-3EF0-4405-936D-E7AC81838968}" type="parTrans" cxnId="{4AF60627-4E5D-400A-BF1A-29C5773481AB}">
      <dgm:prSet/>
      <dgm:spPr/>
      <dgm:t>
        <a:bodyPr/>
        <a:lstStyle/>
        <a:p>
          <a:endParaRPr lang="en-US"/>
        </a:p>
      </dgm:t>
    </dgm:pt>
    <dgm:pt modelId="{E709B14F-64B3-4BAB-8D42-A233583FA18F}" type="sibTrans" cxnId="{4AF60627-4E5D-400A-BF1A-29C5773481AB}">
      <dgm:prSet/>
      <dgm:spPr/>
      <dgm:t>
        <a:bodyPr/>
        <a:lstStyle/>
        <a:p>
          <a:endParaRPr lang="en-US"/>
        </a:p>
      </dgm:t>
    </dgm:pt>
    <dgm:pt modelId="{0AC398EA-3948-4DA8-B286-3FF40CB9528F}">
      <dgm:prSet phldrT="[Text]"/>
      <dgm:spPr/>
      <dgm:t>
        <a:bodyPr/>
        <a:lstStyle/>
        <a:p>
          <a:r>
            <a:rPr lang="en-US" dirty="0" smtClean="0"/>
            <a:t>B=0</a:t>
          </a:r>
          <a:endParaRPr lang="en-US" dirty="0"/>
        </a:p>
      </dgm:t>
    </dgm:pt>
    <dgm:pt modelId="{DE7C729F-1D47-4379-9A06-8233FC51EB61}" type="parTrans" cxnId="{616F8706-2584-4ED2-8CC9-4C4747110A59}">
      <dgm:prSet/>
      <dgm:spPr/>
      <dgm:t>
        <a:bodyPr/>
        <a:lstStyle/>
        <a:p>
          <a:endParaRPr lang="en-US"/>
        </a:p>
      </dgm:t>
    </dgm:pt>
    <dgm:pt modelId="{E97C1A09-D255-4B3A-984E-2A6FFCC4EAF2}" type="sibTrans" cxnId="{616F8706-2584-4ED2-8CC9-4C4747110A59}">
      <dgm:prSet/>
      <dgm:spPr/>
      <dgm:t>
        <a:bodyPr/>
        <a:lstStyle/>
        <a:p>
          <a:endParaRPr lang="en-US"/>
        </a:p>
      </dgm:t>
    </dgm:pt>
    <dgm:pt modelId="{F509C3E6-8185-4DC2-80F4-5EFE8B8430AD}">
      <dgm:prSet phldrT="[Text]"/>
      <dgm:spPr/>
      <dgm:t>
        <a:bodyPr/>
        <a:lstStyle/>
        <a:p>
          <a:r>
            <a:rPr lang="en-US" dirty="0" smtClean="0"/>
            <a:t>C=1</a:t>
          </a:r>
          <a:endParaRPr lang="en-US" dirty="0"/>
        </a:p>
      </dgm:t>
    </dgm:pt>
    <dgm:pt modelId="{E83EA078-ADA1-4E57-88EC-E8E125042F4E}" type="parTrans" cxnId="{1F883B73-94BD-4C66-86FF-BC264478250E}">
      <dgm:prSet/>
      <dgm:spPr/>
      <dgm:t>
        <a:bodyPr/>
        <a:lstStyle/>
        <a:p>
          <a:endParaRPr lang="en-US"/>
        </a:p>
      </dgm:t>
    </dgm:pt>
    <dgm:pt modelId="{4285AEB6-83DE-4F5F-B27E-353829A24148}" type="sibTrans" cxnId="{1F883B73-94BD-4C66-86FF-BC264478250E}">
      <dgm:prSet/>
      <dgm:spPr/>
      <dgm:t>
        <a:bodyPr/>
        <a:lstStyle/>
        <a:p>
          <a:endParaRPr lang="en-US"/>
        </a:p>
      </dgm:t>
    </dgm:pt>
    <dgm:pt modelId="{D37F96A7-40F1-4224-9B30-8096497FBD1C}">
      <dgm:prSet phldrT="[Text]"/>
      <dgm:spPr/>
      <dgm:t>
        <a:bodyPr/>
        <a:lstStyle/>
        <a:p>
          <a:r>
            <a:rPr lang="en-US" dirty="0" smtClean="0"/>
            <a:t>C=0</a:t>
          </a:r>
          <a:endParaRPr lang="en-US" dirty="0"/>
        </a:p>
      </dgm:t>
    </dgm:pt>
    <dgm:pt modelId="{D6FBA67F-972D-49C9-A1A2-310B5067A853}" type="parTrans" cxnId="{C3C23E1E-F7F1-4E70-82D4-5E9582686223}">
      <dgm:prSet/>
      <dgm:spPr/>
      <dgm:t>
        <a:bodyPr/>
        <a:lstStyle/>
        <a:p>
          <a:endParaRPr lang="en-US"/>
        </a:p>
      </dgm:t>
    </dgm:pt>
    <dgm:pt modelId="{B2AC83C1-91B0-442B-B878-A22F0D685F76}" type="sibTrans" cxnId="{C3C23E1E-F7F1-4E70-82D4-5E9582686223}">
      <dgm:prSet/>
      <dgm:spPr/>
      <dgm:t>
        <a:bodyPr/>
        <a:lstStyle/>
        <a:p>
          <a:endParaRPr lang="en-US"/>
        </a:p>
      </dgm:t>
    </dgm:pt>
    <dgm:pt modelId="{E956A128-B172-40A2-997A-FD0DFCCF2A8C}">
      <dgm:prSet phldrT="[Text]"/>
      <dgm:spPr/>
      <dgm:t>
        <a:bodyPr/>
        <a:lstStyle/>
        <a:p>
          <a:r>
            <a:rPr lang="en-US" dirty="0" smtClean="0"/>
            <a:t>C=1</a:t>
          </a:r>
          <a:endParaRPr lang="en-US" dirty="0"/>
        </a:p>
      </dgm:t>
    </dgm:pt>
    <dgm:pt modelId="{6E5ADD6A-8301-4A86-ABE3-5171C698B424}" type="parTrans" cxnId="{EFD9B79B-02FD-453A-B9C0-A84F3A7A9C31}">
      <dgm:prSet/>
      <dgm:spPr/>
      <dgm:t>
        <a:bodyPr/>
        <a:lstStyle/>
        <a:p>
          <a:endParaRPr lang="en-US"/>
        </a:p>
      </dgm:t>
    </dgm:pt>
    <dgm:pt modelId="{42FAE688-1A97-4399-BCF6-23A55612E67B}" type="sibTrans" cxnId="{EFD9B79B-02FD-453A-B9C0-A84F3A7A9C31}">
      <dgm:prSet/>
      <dgm:spPr/>
      <dgm:t>
        <a:bodyPr/>
        <a:lstStyle/>
        <a:p>
          <a:endParaRPr lang="en-US"/>
        </a:p>
      </dgm:t>
    </dgm:pt>
    <dgm:pt modelId="{E6556130-84B1-4955-B2F4-ED616A648184}">
      <dgm:prSet phldrT="[Text]"/>
      <dgm:spPr/>
      <dgm:t>
        <a:bodyPr/>
        <a:lstStyle/>
        <a:p>
          <a:r>
            <a:rPr lang="en-US" dirty="0" smtClean="0"/>
            <a:t>C=0</a:t>
          </a:r>
          <a:endParaRPr lang="en-US" dirty="0"/>
        </a:p>
      </dgm:t>
    </dgm:pt>
    <dgm:pt modelId="{B29FA85D-A221-41E5-B939-8F379DAB9C78}" type="parTrans" cxnId="{797F72EA-9CC2-44DA-829E-4A88497C9C5D}">
      <dgm:prSet/>
      <dgm:spPr/>
      <dgm:t>
        <a:bodyPr/>
        <a:lstStyle/>
        <a:p>
          <a:endParaRPr lang="en-US"/>
        </a:p>
      </dgm:t>
    </dgm:pt>
    <dgm:pt modelId="{404A9063-884F-48F0-A0CD-D20FA27CDD5E}" type="sibTrans" cxnId="{797F72EA-9CC2-44DA-829E-4A88497C9C5D}">
      <dgm:prSet/>
      <dgm:spPr/>
      <dgm:t>
        <a:bodyPr/>
        <a:lstStyle/>
        <a:p>
          <a:endParaRPr lang="en-US"/>
        </a:p>
      </dgm:t>
    </dgm:pt>
    <dgm:pt modelId="{90185C74-D926-4340-A3A4-19B7B5022194}">
      <dgm:prSet phldrT="[Text]"/>
      <dgm:spPr/>
      <dgm:t>
        <a:bodyPr/>
        <a:lstStyle/>
        <a:p>
          <a:r>
            <a:rPr lang="en-US" dirty="0" smtClean="0"/>
            <a:t>C=1</a:t>
          </a:r>
          <a:endParaRPr lang="en-US" dirty="0"/>
        </a:p>
      </dgm:t>
    </dgm:pt>
    <dgm:pt modelId="{7D7AD17C-C48B-4D72-8568-1D97AC9BC605}" type="parTrans" cxnId="{CC77DDB8-02BE-474B-A4C6-49938A2C7BB3}">
      <dgm:prSet/>
      <dgm:spPr/>
      <dgm:t>
        <a:bodyPr/>
        <a:lstStyle/>
        <a:p>
          <a:endParaRPr lang="en-US"/>
        </a:p>
      </dgm:t>
    </dgm:pt>
    <dgm:pt modelId="{4E2BE712-E469-47B0-9E6F-51FBEA6C8450}" type="sibTrans" cxnId="{CC77DDB8-02BE-474B-A4C6-49938A2C7BB3}">
      <dgm:prSet/>
      <dgm:spPr/>
      <dgm:t>
        <a:bodyPr/>
        <a:lstStyle/>
        <a:p>
          <a:endParaRPr lang="en-US"/>
        </a:p>
      </dgm:t>
    </dgm:pt>
    <dgm:pt modelId="{F3720C8E-B717-4773-968D-E4A099EDBA6D}">
      <dgm:prSet phldrT="[Text]"/>
      <dgm:spPr/>
      <dgm:t>
        <a:bodyPr/>
        <a:lstStyle/>
        <a:p>
          <a:r>
            <a:rPr lang="en-US" dirty="0" smtClean="0"/>
            <a:t>C=0</a:t>
          </a:r>
          <a:endParaRPr lang="en-US" dirty="0"/>
        </a:p>
      </dgm:t>
    </dgm:pt>
    <dgm:pt modelId="{80E999D0-F75C-4B7E-B847-06975A12977F}" type="parTrans" cxnId="{8C243105-F3A6-443B-96D3-84346643C3CA}">
      <dgm:prSet/>
      <dgm:spPr/>
      <dgm:t>
        <a:bodyPr/>
        <a:lstStyle/>
        <a:p>
          <a:endParaRPr lang="en-US"/>
        </a:p>
      </dgm:t>
    </dgm:pt>
    <dgm:pt modelId="{7A13F2CF-44B6-4D19-A71F-1BA4110C3C6C}" type="sibTrans" cxnId="{8C243105-F3A6-443B-96D3-84346643C3CA}">
      <dgm:prSet/>
      <dgm:spPr/>
      <dgm:t>
        <a:bodyPr/>
        <a:lstStyle/>
        <a:p>
          <a:endParaRPr lang="en-US"/>
        </a:p>
      </dgm:t>
    </dgm:pt>
    <dgm:pt modelId="{DC7C25E0-948E-443A-A9AF-BC43678EA6CC}">
      <dgm:prSet phldrT="[Text]"/>
      <dgm:spPr/>
      <dgm:t>
        <a:bodyPr/>
        <a:lstStyle/>
        <a:p>
          <a:r>
            <a:rPr lang="en-US" dirty="0" smtClean="0"/>
            <a:t>C=1</a:t>
          </a:r>
          <a:endParaRPr lang="en-US" dirty="0"/>
        </a:p>
      </dgm:t>
    </dgm:pt>
    <dgm:pt modelId="{A6D6B476-0D98-43FE-B9FD-09F99DED8F39}" type="parTrans" cxnId="{D1A023CF-C5DE-4783-BD96-510B8BEE7C06}">
      <dgm:prSet/>
      <dgm:spPr/>
      <dgm:t>
        <a:bodyPr/>
        <a:lstStyle/>
        <a:p>
          <a:endParaRPr lang="en-US"/>
        </a:p>
      </dgm:t>
    </dgm:pt>
    <dgm:pt modelId="{4E9192C5-779C-4F5E-98CC-872688FD4702}" type="sibTrans" cxnId="{D1A023CF-C5DE-4783-BD96-510B8BEE7C06}">
      <dgm:prSet/>
      <dgm:spPr/>
      <dgm:t>
        <a:bodyPr/>
        <a:lstStyle/>
        <a:p>
          <a:endParaRPr lang="en-US"/>
        </a:p>
      </dgm:t>
    </dgm:pt>
    <dgm:pt modelId="{D251F9BE-DFB5-4AAF-ACFD-9F5029878F05}">
      <dgm:prSet phldrT="[Text]"/>
      <dgm:spPr/>
      <dgm:t>
        <a:bodyPr/>
        <a:lstStyle/>
        <a:p>
          <a:r>
            <a:rPr lang="en-US" dirty="0" smtClean="0"/>
            <a:t>C=0</a:t>
          </a:r>
          <a:endParaRPr lang="en-US" dirty="0"/>
        </a:p>
      </dgm:t>
    </dgm:pt>
    <dgm:pt modelId="{EA798C53-34F8-48EB-810A-13FBA9CB5E49}" type="parTrans" cxnId="{CF3485C1-738F-45B1-B29C-0FA9C1AB7ABA}">
      <dgm:prSet/>
      <dgm:spPr/>
      <dgm:t>
        <a:bodyPr/>
        <a:lstStyle/>
        <a:p>
          <a:endParaRPr lang="en-US"/>
        </a:p>
      </dgm:t>
    </dgm:pt>
    <dgm:pt modelId="{842212BA-8AD9-43D9-8501-736F5D02EA39}" type="sibTrans" cxnId="{CF3485C1-738F-45B1-B29C-0FA9C1AB7ABA}">
      <dgm:prSet/>
      <dgm:spPr/>
      <dgm:t>
        <a:bodyPr/>
        <a:lstStyle/>
        <a:p>
          <a:endParaRPr lang="en-US"/>
        </a:p>
      </dgm:t>
    </dgm:pt>
    <dgm:pt modelId="{B406D373-5042-49B8-BBCE-944B6377EE4C}" type="pres">
      <dgm:prSet presAssocID="{D39ADE7B-92DD-49A1-9726-9291BC453F9D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FC85206D-AE81-45C1-8CDA-5E053C975BD2}" type="pres">
      <dgm:prSet presAssocID="{4ED501B1-186E-4D22-86ED-48295C7DF7B8}" presName="root1" presStyleCnt="0"/>
      <dgm:spPr/>
    </dgm:pt>
    <dgm:pt modelId="{8E07BE9B-B75E-463B-82D8-B5F9FAADAE70}" type="pres">
      <dgm:prSet presAssocID="{4ED501B1-186E-4D22-86ED-48295C7DF7B8}" presName="LevelOneTextNode" presStyleLbl="node0" presStyleIdx="0" presStyleCnt="1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7DB77F88-B7EB-42DD-BE4B-3FC695986E1F}" type="pres">
      <dgm:prSet presAssocID="{4ED501B1-186E-4D22-86ED-48295C7DF7B8}" presName="level2hierChild" presStyleCnt="0"/>
      <dgm:spPr/>
    </dgm:pt>
    <dgm:pt modelId="{9D50FC6F-90F3-43A2-9A55-F3C378011A6C}" type="pres">
      <dgm:prSet presAssocID="{63F19B98-C534-484A-A070-596FD64C24E2}" presName="conn2-1" presStyleLbl="parChTrans1D2" presStyleIdx="0" presStyleCnt="2"/>
      <dgm:spPr/>
    </dgm:pt>
    <dgm:pt modelId="{8B185057-A4C6-473C-9312-B23F58C196BE}" type="pres">
      <dgm:prSet presAssocID="{63F19B98-C534-484A-A070-596FD64C24E2}" presName="connTx" presStyleLbl="parChTrans1D2" presStyleIdx="0" presStyleCnt="2"/>
      <dgm:spPr/>
    </dgm:pt>
    <dgm:pt modelId="{D4018DD4-D58B-48DF-A5B1-44E452F9B919}" type="pres">
      <dgm:prSet presAssocID="{F2965FDE-6016-4027-951F-5BED49A68F59}" presName="root2" presStyleCnt="0"/>
      <dgm:spPr/>
    </dgm:pt>
    <dgm:pt modelId="{53E8321F-FDAC-4CA6-AA73-E062E8B054A0}" type="pres">
      <dgm:prSet presAssocID="{F2965FDE-6016-4027-951F-5BED49A68F59}" presName="LevelTwoTextNode" presStyleLbl="node2" presStyleIdx="0" presStyleCnt="2">
        <dgm:presLayoutVars>
          <dgm:chPref val="3"/>
        </dgm:presLayoutVars>
      </dgm:prSet>
      <dgm:spPr/>
    </dgm:pt>
    <dgm:pt modelId="{94BE957A-0CAD-4828-A21F-7267B1712EEE}" type="pres">
      <dgm:prSet presAssocID="{F2965FDE-6016-4027-951F-5BED49A68F59}" presName="level3hierChild" presStyleCnt="0"/>
      <dgm:spPr/>
    </dgm:pt>
    <dgm:pt modelId="{3BD0432D-8D32-4854-8AC4-45288EA0D639}" type="pres">
      <dgm:prSet presAssocID="{B9F20A0D-46C1-4EFB-B99D-FE90C4645F4F}" presName="conn2-1" presStyleLbl="parChTrans1D3" presStyleIdx="0" presStyleCnt="4"/>
      <dgm:spPr/>
    </dgm:pt>
    <dgm:pt modelId="{FBFFDC7B-02E7-490B-AE98-69E6A336F494}" type="pres">
      <dgm:prSet presAssocID="{B9F20A0D-46C1-4EFB-B99D-FE90C4645F4F}" presName="connTx" presStyleLbl="parChTrans1D3" presStyleIdx="0" presStyleCnt="4"/>
      <dgm:spPr/>
    </dgm:pt>
    <dgm:pt modelId="{25EC4136-02F0-4B62-9FB1-377D5B6CF7BB}" type="pres">
      <dgm:prSet presAssocID="{CE400EF4-4E5B-4079-80D5-055271BF3363}" presName="root2" presStyleCnt="0"/>
      <dgm:spPr/>
    </dgm:pt>
    <dgm:pt modelId="{E425AEB0-63C8-40A9-AEEB-C782134256A8}" type="pres">
      <dgm:prSet presAssocID="{CE400EF4-4E5B-4079-80D5-055271BF3363}" presName="LevelTwoTextNode" presStyleLbl="node3" presStyleIdx="0" presStyleCnt="4">
        <dgm:presLayoutVars>
          <dgm:chPref val="3"/>
        </dgm:presLayoutVars>
      </dgm:prSet>
      <dgm:spPr/>
    </dgm:pt>
    <dgm:pt modelId="{3FCA9D4C-FDAB-4F19-BEED-F6F95003F16B}" type="pres">
      <dgm:prSet presAssocID="{CE400EF4-4E5B-4079-80D5-055271BF3363}" presName="level3hierChild" presStyleCnt="0"/>
      <dgm:spPr/>
    </dgm:pt>
    <dgm:pt modelId="{DAA6F2FF-76BF-4657-A007-BFE16FDEEC38}" type="pres">
      <dgm:prSet presAssocID="{E83EA078-ADA1-4E57-88EC-E8E125042F4E}" presName="conn2-1" presStyleLbl="parChTrans1D4" presStyleIdx="0" presStyleCnt="8"/>
      <dgm:spPr/>
    </dgm:pt>
    <dgm:pt modelId="{A4945015-200C-4D17-BCE6-3DB1439D331D}" type="pres">
      <dgm:prSet presAssocID="{E83EA078-ADA1-4E57-88EC-E8E125042F4E}" presName="connTx" presStyleLbl="parChTrans1D4" presStyleIdx="0" presStyleCnt="8"/>
      <dgm:spPr/>
    </dgm:pt>
    <dgm:pt modelId="{9A4A9340-F57E-4D68-AE60-7786F3E7E761}" type="pres">
      <dgm:prSet presAssocID="{F509C3E6-8185-4DC2-80F4-5EFE8B8430AD}" presName="root2" presStyleCnt="0"/>
      <dgm:spPr/>
    </dgm:pt>
    <dgm:pt modelId="{D23276B2-60B4-4E3A-82DB-D32A707325EF}" type="pres">
      <dgm:prSet presAssocID="{F509C3E6-8185-4DC2-80F4-5EFE8B8430AD}" presName="LevelTwoTextNode" presStyleLbl="node4" presStyleIdx="0" presStyleCnt="8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AE79AD21-8F82-43CF-8EAB-27F9182C793E}" type="pres">
      <dgm:prSet presAssocID="{F509C3E6-8185-4DC2-80F4-5EFE8B8430AD}" presName="level3hierChild" presStyleCnt="0"/>
      <dgm:spPr/>
    </dgm:pt>
    <dgm:pt modelId="{A31440EE-708C-4D5D-8779-718AB1C2EF33}" type="pres">
      <dgm:prSet presAssocID="{D6FBA67F-972D-49C9-A1A2-310B5067A853}" presName="conn2-1" presStyleLbl="parChTrans1D4" presStyleIdx="1" presStyleCnt="8"/>
      <dgm:spPr/>
    </dgm:pt>
    <dgm:pt modelId="{D8D1D9DD-99D9-4819-A4E3-5D2284CB6F8A}" type="pres">
      <dgm:prSet presAssocID="{D6FBA67F-972D-49C9-A1A2-310B5067A853}" presName="connTx" presStyleLbl="parChTrans1D4" presStyleIdx="1" presStyleCnt="8"/>
      <dgm:spPr/>
    </dgm:pt>
    <dgm:pt modelId="{FDB34F01-571D-4C92-9400-001CE81FCF68}" type="pres">
      <dgm:prSet presAssocID="{D37F96A7-40F1-4224-9B30-8096497FBD1C}" presName="root2" presStyleCnt="0"/>
      <dgm:spPr/>
    </dgm:pt>
    <dgm:pt modelId="{FDF0BB26-EE9E-4821-8983-0A2BA2845B89}" type="pres">
      <dgm:prSet presAssocID="{D37F96A7-40F1-4224-9B30-8096497FBD1C}" presName="LevelTwoTextNode" presStyleLbl="node4" presStyleIdx="1" presStyleCnt="8">
        <dgm:presLayoutVars>
          <dgm:chPref val="3"/>
        </dgm:presLayoutVars>
      </dgm:prSet>
      <dgm:spPr/>
    </dgm:pt>
    <dgm:pt modelId="{1B982C04-5EE5-4D19-988E-0F893EB9FD75}" type="pres">
      <dgm:prSet presAssocID="{D37F96A7-40F1-4224-9B30-8096497FBD1C}" presName="level3hierChild" presStyleCnt="0"/>
      <dgm:spPr/>
    </dgm:pt>
    <dgm:pt modelId="{0A1EB32E-3AAB-408D-BA3C-507D68DBBD27}" type="pres">
      <dgm:prSet presAssocID="{C100422A-3E97-4144-905E-116565DB9B26}" presName="conn2-1" presStyleLbl="parChTrans1D3" presStyleIdx="1" presStyleCnt="4"/>
      <dgm:spPr/>
    </dgm:pt>
    <dgm:pt modelId="{D276953D-AAF4-4B68-BBBD-565AD06FD8E8}" type="pres">
      <dgm:prSet presAssocID="{C100422A-3E97-4144-905E-116565DB9B26}" presName="connTx" presStyleLbl="parChTrans1D3" presStyleIdx="1" presStyleCnt="4"/>
      <dgm:spPr/>
    </dgm:pt>
    <dgm:pt modelId="{14601333-2096-42F8-AB44-9845CA3CD8A1}" type="pres">
      <dgm:prSet presAssocID="{4D827F7D-9B5E-4F16-A5D2-C57E7A81C7FF}" presName="root2" presStyleCnt="0"/>
      <dgm:spPr/>
    </dgm:pt>
    <dgm:pt modelId="{8B5F48A4-8B16-4613-8B98-AA9CA500696E}" type="pres">
      <dgm:prSet presAssocID="{4D827F7D-9B5E-4F16-A5D2-C57E7A81C7FF}" presName="LevelTwoTextNode" presStyleLbl="node3" presStyleIdx="1" presStyleCnt="4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4D73A43D-E6B2-4D70-86B0-C78E3EB63B52}" type="pres">
      <dgm:prSet presAssocID="{4D827F7D-9B5E-4F16-A5D2-C57E7A81C7FF}" presName="level3hierChild" presStyleCnt="0"/>
      <dgm:spPr/>
    </dgm:pt>
    <dgm:pt modelId="{4A2CC916-85B8-4259-A64B-53C8312DD0B4}" type="pres">
      <dgm:prSet presAssocID="{6E5ADD6A-8301-4A86-ABE3-5171C698B424}" presName="conn2-1" presStyleLbl="parChTrans1D4" presStyleIdx="2" presStyleCnt="8"/>
      <dgm:spPr/>
    </dgm:pt>
    <dgm:pt modelId="{FD9C2A36-67C7-4523-87D8-F29C269E0C43}" type="pres">
      <dgm:prSet presAssocID="{6E5ADD6A-8301-4A86-ABE3-5171C698B424}" presName="connTx" presStyleLbl="parChTrans1D4" presStyleIdx="2" presStyleCnt="8"/>
      <dgm:spPr/>
    </dgm:pt>
    <dgm:pt modelId="{96EA9EC3-3BEF-4D83-8288-D4A8EF17B791}" type="pres">
      <dgm:prSet presAssocID="{E956A128-B172-40A2-997A-FD0DFCCF2A8C}" presName="root2" presStyleCnt="0"/>
      <dgm:spPr/>
    </dgm:pt>
    <dgm:pt modelId="{F87AF351-AED1-4D52-8899-61555B88DD60}" type="pres">
      <dgm:prSet presAssocID="{E956A128-B172-40A2-997A-FD0DFCCF2A8C}" presName="LevelTwoTextNode" presStyleLbl="node4" presStyleIdx="2" presStyleCnt="8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8AF926E6-B99B-45AA-A036-0F357BFA045E}" type="pres">
      <dgm:prSet presAssocID="{E956A128-B172-40A2-997A-FD0DFCCF2A8C}" presName="level3hierChild" presStyleCnt="0"/>
      <dgm:spPr/>
    </dgm:pt>
    <dgm:pt modelId="{CF2B8419-0EB7-4637-AE68-13BC5A6E5272}" type="pres">
      <dgm:prSet presAssocID="{B29FA85D-A221-41E5-B939-8F379DAB9C78}" presName="conn2-1" presStyleLbl="parChTrans1D4" presStyleIdx="3" presStyleCnt="8"/>
      <dgm:spPr/>
    </dgm:pt>
    <dgm:pt modelId="{46C78803-C4D9-489F-808A-294EF1D8FB1E}" type="pres">
      <dgm:prSet presAssocID="{B29FA85D-A221-41E5-B939-8F379DAB9C78}" presName="connTx" presStyleLbl="parChTrans1D4" presStyleIdx="3" presStyleCnt="8"/>
      <dgm:spPr/>
    </dgm:pt>
    <dgm:pt modelId="{BF48DFFF-5854-458E-99C0-5F00E9BB8D4C}" type="pres">
      <dgm:prSet presAssocID="{E6556130-84B1-4955-B2F4-ED616A648184}" presName="root2" presStyleCnt="0"/>
      <dgm:spPr/>
    </dgm:pt>
    <dgm:pt modelId="{76124118-18AB-4A3C-A162-058672B3A6B7}" type="pres">
      <dgm:prSet presAssocID="{E6556130-84B1-4955-B2F4-ED616A648184}" presName="LevelTwoTextNode" presStyleLbl="node4" presStyleIdx="3" presStyleCnt="8">
        <dgm:presLayoutVars>
          <dgm:chPref val="3"/>
        </dgm:presLayoutVars>
      </dgm:prSet>
      <dgm:spPr/>
    </dgm:pt>
    <dgm:pt modelId="{E40E8422-38B4-4F9A-A179-E82DC6C01AEF}" type="pres">
      <dgm:prSet presAssocID="{E6556130-84B1-4955-B2F4-ED616A648184}" presName="level3hierChild" presStyleCnt="0"/>
      <dgm:spPr/>
    </dgm:pt>
    <dgm:pt modelId="{344CFC06-7F73-4680-8605-F2EB4B7F6EAF}" type="pres">
      <dgm:prSet presAssocID="{C1E314F8-7243-48FA-93F9-2D7AE8051CDA}" presName="conn2-1" presStyleLbl="parChTrans1D2" presStyleIdx="1" presStyleCnt="2"/>
      <dgm:spPr/>
    </dgm:pt>
    <dgm:pt modelId="{EE507231-1EB0-4F58-84A4-58C327C5F263}" type="pres">
      <dgm:prSet presAssocID="{C1E314F8-7243-48FA-93F9-2D7AE8051CDA}" presName="connTx" presStyleLbl="parChTrans1D2" presStyleIdx="1" presStyleCnt="2"/>
      <dgm:spPr/>
    </dgm:pt>
    <dgm:pt modelId="{9D99E7C2-ED6D-4BE3-9B4F-11AA76C72EEA}" type="pres">
      <dgm:prSet presAssocID="{70B8E87F-E7FB-45BC-9A61-1E9CA0981946}" presName="root2" presStyleCnt="0"/>
      <dgm:spPr/>
    </dgm:pt>
    <dgm:pt modelId="{26E242FA-D897-4693-A1CF-727548F4F79E}" type="pres">
      <dgm:prSet presAssocID="{70B8E87F-E7FB-45BC-9A61-1E9CA0981946}" presName="LevelTwoTextNode" presStyleLbl="node2" presStyleIdx="1" presStyleCnt="2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D356CC72-6DB3-4BD2-A43B-D0052DA57FF5}" type="pres">
      <dgm:prSet presAssocID="{70B8E87F-E7FB-45BC-9A61-1E9CA0981946}" presName="level3hierChild" presStyleCnt="0"/>
      <dgm:spPr/>
    </dgm:pt>
    <dgm:pt modelId="{76468CE4-FB17-416E-B104-12F268B9E3AE}" type="pres">
      <dgm:prSet presAssocID="{B0831675-3EF0-4405-936D-E7AC81838968}" presName="conn2-1" presStyleLbl="parChTrans1D3" presStyleIdx="2" presStyleCnt="4"/>
      <dgm:spPr/>
    </dgm:pt>
    <dgm:pt modelId="{E6E1E897-FC7C-4C23-A821-6A816A1C5AC1}" type="pres">
      <dgm:prSet presAssocID="{B0831675-3EF0-4405-936D-E7AC81838968}" presName="connTx" presStyleLbl="parChTrans1D3" presStyleIdx="2" presStyleCnt="4"/>
      <dgm:spPr/>
    </dgm:pt>
    <dgm:pt modelId="{40FD362F-E7CE-4147-9F89-C89F4F13AE2B}" type="pres">
      <dgm:prSet presAssocID="{987CFE39-E536-4558-AF44-48A048811309}" presName="root2" presStyleCnt="0"/>
      <dgm:spPr/>
    </dgm:pt>
    <dgm:pt modelId="{B2A6B443-F116-4257-9155-9C20BE9EBA25}" type="pres">
      <dgm:prSet presAssocID="{987CFE39-E536-4558-AF44-48A048811309}" presName="LevelTwoTextNode" presStyleLbl="node3" presStyleIdx="2" presStyleCnt="4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33F0EB09-81A4-4C4B-BC6F-7314DAC2BC29}" type="pres">
      <dgm:prSet presAssocID="{987CFE39-E536-4558-AF44-48A048811309}" presName="level3hierChild" presStyleCnt="0"/>
      <dgm:spPr/>
    </dgm:pt>
    <dgm:pt modelId="{C1AEA524-BDA9-4268-AFD4-1D4B8D034887}" type="pres">
      <dgm:prSet presAssocID="{7D7AD17C-C48B-4D72-8568-1D97AC9BC605}" presName="conn2-1" presStyleLbl="parChTrans1D4" presStyleIdx="4" presStyleCnt="8"/>
      <dgm:spPr/>
    </dgm:pt>
    <dgm:pt modelId="{D35DE628-DE0E-479A-BF50-6F3F2976555A}" type="pres">
      <dgm:prSet presAssocID="{7D7AD17C-C48B-4D72-8568-1D97AC9BC605}" presName="connTx" presStyleLbl="parChTrans1D4" presStyleIdx="4" presStyleCnt="8"/>
      <dgm:spPr/>
    </dgm:pt>
    <dgm:pt modelId="{1BD9A06C-15C4-4625-A997-271FEC0441A6}" type="pres">
      <dgm:prSet presAssocID="{90185C74-D926-4340-A3A4-19B7B5022194}" presName="root2" presStyleCnt="0"/>
      <dgm:spPr/>
    </dgm:pt>
    <dgm:pt modelId="{DDB128BB-5871-448F-8BAE-5C0C6DA20CF2}" type="pres">
      <dgm:prSet presAssocID="{90185C74-D926-4340-A3A4-19B7B5022194}" presName="LevelTwoTextNode" presStyleLbl="node4" presStyleIdx="4" presStyleCnt="8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08B3D2C5-80C2-477C-9980-9E25766F54D3}" type="pres">
      <dgm:prSet presAssocID="{90185C74-D926-4340-A3A4-19B7B5022194}" presName="level3hierChild" presStyleCnt="0"/>
      <dgm:spPr/>
    </dgm:pt>
    <dgm:pt modelId="{4FED6AE4-B88E-4480-86A3-66A9F054945B}" type="pres">
      <dgm:prSet presAssocID="{80E999D0-F75C-4B7E-B847-06975A12977F}" presName="conn2-1" presStyleLbl="parChTrans1D4" presStyleIdx="5" presStyleCnt="8"/>
      <dgm:spPr/>
    </dgm:pt>
    <dgm:pt modelId="{B2663494-E74B-43C8-95BD-ADF730AF3C4E}" type="pres">
      <dgm:prSet presAssocID="{80E999D0-F75C-4B7E-B847-06975A12977F}" presName="connTx" presStyleLbl="parChTrans1D4" presStyleIdx="5" presStyleCnt="8"/>
      <dgm:spPr/>
    </dgm:pt>
    <dgm:pt modelId="{E681F4A5-3291-4771-8805-9DBFA63482C1}" type="pres">
      <dgm:prSet presAssocID="{F3720C8E-B717-4773-968D-E4A099EDBA6D}" presName="root2" presStyleCnt="0"/>
      <dgm:spPr/>
    </dgm:pt>
    <dgm:pt modelId="{DB7FACCD-0DD8-4563-9006-4D7860A7F50C}" type="pres">
      <dgm:prSet presAssocID="{F3720C8E-B717-4773-968D-E4A099EDBA6D}" presName="LevelTwoTextNode" presStyleLbl="node4" presStyleIdx="5" presStyleCnt="8">
        <dgm:presLayoutVars>
          <dgm:chPref val="3"/>
        </dgm:presLayoutVars>
      </dgm:prSet>
      <dgm:spPr/>
    </dgm:pt>
    <dgm:pt modelId="{4F89F160-6E48-47B2-9833-01F377DA00EE}" type="pres">
      <dgm:prSet presAssocID="{F3720C8E-B717-4773-968D-E4A099EDBA6D}" presName="level3hierChild" presStyleCnt="0"/>
      <dgm:spPr/>
    </dgm:pt>
    <dgm:pt modelId="{1505BEF8-8ECC-48B3-8F8B-61DE3321D4C9}" type="pres">
      <dgm:prSet presAssocID="{DE7C729F-1D47-4379-9A06-8233FC51EB61}" presName="conn2-1" presStyleLbl="parChTrans1D3" presStyleIdx="3" presStyleCnt="4"/>
      <dgm:spPr/>
    </dgm:pt>
    <dgm:pt modelId="{D5236083-9B66-4A37-9E6A-01C5205B3366}" type="pres">
      <dgm:prSet presAssocID="{DE7C729F-1D47-4379-9A06-8233FC51EB61}" presName="connTx" presStyleLbl="parChTrans1D3" presStyleIdx="3" presStyleCnt="4"/>
      <dgm:spPr/>
    </dgm:pt>
    <dgm:pt modelId="{4B7F6DE7-78B0-4DE0-A927-F285F5304710}" type="pres">
      <dgm:prSet presAssocID="{0AC398EA-3948-4DA8-B286-3FF40CB9528F}" presName="root2" presStyleCnt="0"/>
      <dgm:spPr/>
    </dgm:pt>
    <dgm:pt modelId="{A65B2C69-D9D8-4B1D-8B61-9FF9608671B3}" type="pres">
      <dgm:prSet presAssocID="{0AC398EA-3948-4DA8-B286-3FF40CB9528F}" presName="LevelTwoTextNode" presStyleLbl="node3" presStyleIdx="3" presStyleCnt="4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5B59DB5F-8B57-4F27-8043-C1222C054B95}" type="pres">
      <dgm:prSet presAssocID="{0AC398EA-3948-4DA8-B286-3FF40CB9528F}" presName="level3hierChild" presStyleCnt="0"/>
      <dgm:spPr/>
    </dgm:pt>
    <dgm:pt modelId="{5AD011B9-FA19-42AA-8298-5254D43AFD84}" type="pres">
      <dgm:prSet presAssocID="{A6D6B476-0D98-43FE-B9FD-09F99DED8F39}" presName="conn2-1" presStyleLbl="parChTrans1D4" presStyleIdx="6" presStyleCnt="8"/>
      <dgm:spPr/>
    </dgm:pt>
    <dgm:pt modelId="{FB083070-AD95-4C0D-A1F1-2909D0536A88}" type="pres">
      <dgm:prSet presAssocID="{A6D6B476-0D98-43FE-B9FD-09F99DED8F39}" presName="connTx" presStyleLbl="parChTrans1D4" presStyleIdx="6" presStyleCnt="8"/>
      <dgm:spPr/>
    </dgm:pt>
    <dgm:pt modelId="{F6BE40E6-A616-4DFE-B28A-E877B68FD8BA}" type="pres">
      <dgm:prSet presAssocID="{DC7C25E0-948E-443A-A9AF-BC43678EA6CC}" presName="root2" presStyleCnt="0"/>
      <dgm:spPr/>
    </dgm:pt>
    <dgm:pt modelId="{F72B6ADB-CD3E-4F67-AD2A-3592C3730D9F}" type="pres">
      <dgm:prSet presAssocID="{DC7C25E0-948E-443A-A9AF-BC43678EA6CC}" presName="LevelTwoTextNode" presStyleLbl="node4" presStyleIdx="6" presStyleCnt="8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FC5B6630-301B-4B64-A0E4-E00E1016F636}" type="pres">
      <dgm:prSet presAssocID="{DC7C25E0-948E-443A-A9AF-BC43678EA6CC}" presName="level3hierChild" presStyleCnt="0"/>
      <dgm:spPr/>
    </dgm:pt>
    <dgm:pt modelId="{23F4F796-CD87-4CC9-A24E-C9A32BAFB290}" type="pres">
      <dgm:prSet presAssocID="{EA798C53-34F8-48EB-810A-13FBA9CB5E49}" presName="conn2-1" presStyleLbl="parChTrans1D4" presStyleIdx="7" presStyleCnt="8"/>
      <dgm:spPr/>
    </dgm:pt>
    <dgm:pt modelId="{E715D82D-E217-44A4-A1BE-298FD8CD903A}" type="pres">
      <dgm:prSet presAssocID="{EA798C53-34F8-48EB-810A-13FBA9CB5E49}" presName="connTx" presStyleLbl="parChTrans1D4" presStyleIdx="7" presStyleCnt="8"/>
      <dgm:spPr/>
    </dgm:pt>
    <dgm:pt modelId="{57BE3127-D5E5-454F-A6E1-DCCB2C0B7560}" type="pres">
      <dgm:prSet presAssocID="{D251F9BE-DFB5-4AAF-ACFD-9F5029878F05}" presName="root2" presStyleCnt="0"/>
      <dgm:spPr/>
    </dgm:pt>
    <dgm:pt modelId="{682CC963-0332-41A3-8E2F-D9FA8B683271}" type="pres">
      <dgm:prSet presAssocID="{D251F9BE-DFB5-4AAF-ACFD-9F5029878F05}" presName="LevelTwoTextNode" presStyleLbl="node4" presStyleIdx="7" presStyleCnt="8">
        <dgm:presLayoutVars>
          <dgm:chPref val="3"/>
        </dgm:presLayoutVars>
      </dgm:prSet>
      <dgm:spPr/>
    </dgm:pt>
    <dgm:pt modelId="{44AAB1CF-825A-4AB5-B14C-78EA04480F0C}" type="pres">
      <dgm:prSet presAssocID="{D251F9BE-DFB5-4AAF-ACFD-9F5029878F05}" presName="level3hierChild" presStyleCnt="0"/>
      <dgm:spPr/>
    </dgm:pt>
  </dgm:ptLst>
  <dgm:cxnLst>
    <dgm:cxn modelId="{7D439943-1BB6-4FDA-B167-5ED28F159004}" type="presOf" srcId="{DE7C729F-1D47-4379-9A06-8233FC51EB61}" destId="{1505BEF8-8ECC-48B3-8F8B-61DE3321D4C9}" srcOrd="0" destOrd="0" presId="urn:microsoft.com/office/officeart/2005/8/layout/hierarchy2"/>
    <dgm:cxn modelId="{4942BA3A-3AD3-473F-9323-5656325BCF5A}" type="presOf" srcId="{D37F96A7-40F1-4224-9B30-8096497FBD1C}" destId="{FDF0BB26-EE9E-4821-8983-0A2BA2845B89}" srcOrd="0" destOrd="0" presId="urn:microsoft.com/office/officeart/2005/8/layout/hierarchy2"/>
    <dgm:cxn modelId="{BC88884B-9193-479C-BC71-04F3D02A8A66}" type="presOf" srcId="{987CFE39-E536-4558-AF44-48A048811309}" destId="{B2A6B443-F116-4257-9155-9C20BE9EBA25}" srcOrd="0" destOrd="0" presId="urn:microsoft.com/office/officeart/2005/8/layout/hierarchy2"/>
    <dgm:cxn modelId="{C3C23E1E-F7F1-4E70-82D4-5E9582686223}" srcId="{CE400EF4-4E5B-4079-80D5-055271BF3363}" destId="{D37F96A7-40F1-4224-9B30-8096497FBD1C}" srcOrd="1" destOrd="0" parTransId="{D6FBA67F-972D-49C9-A1A2-310B5067A853}" sibTransId="{B2AC83C1-91B0-442B-B878-A22F0D685F76}"/>
    <dgm:cxn modelId="{14D7373B-3B99-4938-8983-7C7EF0E37C35}" type="presOf" srcId="{63F19B98-C534-484A-A070-596FD64C24E2}" destId="{8B185057-A4C6-473C-9312-B23F58C196BE}" srcOrd="1" destOrd="0" presId="urn:microsoft.com/office/officeart/2005/8/layout/hierarchy2"/>
    <dgm:cxn modelId="{FBBBB33B-BDB1-4DAC-A181-B3B97D46BE5A}" type="presOf" srcId="{E83EA078-ADA1-4E57-88EC-E8E125042F4E}" destId="{DAA6F2FF-76BF-4657-A007-BFE16FDEEC38}" srcOrd="0" destOrd="0" presId="urn:microsoft.com/office/officeart/2005/8/layout/hierarchy2"/>
    <dgm:cxn modelId="{74A8CBB3-5014-4077-84B8-29780D43CD29}" type="presOf" srcId="{CE400EF4-4E5B-4079-80D5-055271BF3363}" destId="{E425AEB0-63C8-40A9-AEEB-C782134256A8}" srcOrd="0" destOrd="0" presId="urn:microsoft.com/office/officeart/2005/8/layout/hierarchy2"/>
    <dgm:cxn modelId="{B16F7C6B-B2F4-4C31-ADE7-05511C9D84B5}" type="presOf" srcId="{6E5ADD6A-8301-4A86-ABE3-5171C698B424}" destId="{4A2CC916-85B8-4259-A64B-53C8312DD0B4}" srcOrd="0" destOrd="0" presId="urn:microsoft.com/office/officeart/2005/8/layout/hierarchy2"/>
    <dgm:cxn modelId="{92AB5284-6B4E-40E4-848E-54829AEF214A}" type="presOf" srcId="{C100422A-3E97-4144-905E-116565DB9B26}" destId="{D276953D-AAF4-4B68-BBBD-565AD06FD8E8}" srcOrd="1" destOrd="0" presId="urn:microsoft.com/office/officeart/2005/8/layout/hierarchy2"/>
    <dgm:cxn modelId="{E0D6EC2D-F7BD-4819-8024-9B66FD2D8B2E}" type="presOf" srcId="{D6FBA67F-972D-49C9-A1A2-310B5067A853}" destId="{D8D1D9DD-99D9-4819-A4E3-5D2284CB6F8A}" srcOrd="1" destOrd="0" presId="urn:microsoft.com/office/officeart/2005/8/layout/hierarchy2"/>
    <dgm:cxn modelId="{58D7C02D-C953-4F44-BE89-41ADD64355E9}" type="presOf" srcId="{E956A128-B172-40A2-997A-FD0DFCCF2A8C}" destId="{F87AF351-AED1-4D52-8899-61555B88DD60}" srcOrd="0" destOrd="0" presId="urn:microsoft.com/office/officeart/2005/8/layout/hierarchy2"/>
    <dgm:cxn modelId="{430EDE33-B0C9-41FC-AF10-572E44861D27}" type="presOf" srcId="{B9F20A0D-46C1-4EFB-B99D-FE90C4645F4F}" destId="{FBFFDC7B-02E7-490B-AE98-69E6A336F494}" srcOrd="1" destOrd="0" presId="urn:microsoft.com/office/officeart/2005/8/layout/hierarchy2"/>
    <dgm:cxn modelId="{072AD657-4BBA-4FAE-BF3F-684E63E2560B}" srcId="{4ED501B1-186E-4D22-86ED-48295C7DF7B8}" destId="{F2965FDE-6016-4027-951F-5BED49A68F59}" srcOrd="0" destOrd="0" parTransId="{63F19B98-C534-484A-A070-596FD64C24E2}" sibTransId="{7829A9E2-E448-48B2-A5AC-886561EC633C}"/>
    <dgm:cxn modelId="{22289DBA-50AF-4367-B4B9-2AF29955B04D}" type="presOf" srcId="{E83EA078-ADA1-4E57-88EC-E8E125042F4E}" destId="{A4945015-200C-4D17-BCE6-3DB1439D331D}" srcOrd="1" destOrd="0" presId="urn:microsoft.com/office/officeart/2005/8/layout/hierarchy2"/>
    <dgm:cxn modelId="{1E95FCB9-06AD-4DBF-AE00-67511447841B}" type="presOf" srcId="{C100422A-3E97-4144-905E-116565DB9B26}" destId="{0A1EB32E-3AAB-408D-BA3C-507D68DBBD27}" srcOrd="0" destOrd="0" presId="urn:microsoft.com/office/officeart/2005/8/layout/hierarchy2"/>
    <dgm:cxn modelId="{4FF486B2-54A3-4FD8-A6E1-E8115FB7D0F2}" type="presOf" srcId="{D6FBA67F-972D-49C9-A1A2-310B5067A853}" destId="{A31440EE-708C-4D5D-8779-718AB1C2EF33}" srcOrd="0" destOrd="0" presId="urn:microsoft.com/office/officeart/2005/8/layout/hierarchy2"/>
    <dgm:cxn modelId="{0E9D59A2-AA19-42FA-AFBB-011C9349BEEE}" type="presOf" srcId="{EA798C53-34F8-48EB-810A-13FBA9CB5E49}" destId="{23F4F796-CD87-4CC9-A24E-C9A32BAFB290}" srcOrd="0" destOrd="0" presId="urn:microsoft.com/office/officeart/2005/8/layout/hierarchy2"/>
    <dgm:cxn modelId="{90180E27-FC4E-45A9-9F9E-BDBD8694BC2A}" type="presOf" srcId="{70B8E87F-E7FB-45BC-9A61-1E9CA0981946}" destId="{26E242FA-D897-4693-A1CF-727548F4F79E}" srcOrd="0" destOrd="0" presId="urn:microsoft.com/office/officeart/2005/8/layout/hierarchy2"/>
    <dgm:cxn modelId="{EFD9B79B-02FD-453A-B9C0-A84F3A7A9C31}" srcId="{4D827F7D-9B5E-4F16-A5D2-C57E7A81C7FF}" destId="{E956A128-B172-40A2-997A-FD0DFCCF2A8C}" srcOrd="0" destOrd="0" parTransId="{6E5ADD6A-8301-4A86-ABE3-5171C698B424}" sibTransId="{42FAE688-1A97-4399-BCF6-23A55612E67B}"/>
    <dgm:cxn modelId="{CF3485C1-738F-45B1-B29C-0FA9C1AB7ABA}" srcId="{0AC398EA-3948-4DA8-B286-3FF40CB9528F}" destId="{D251F9BE-DFB5-4AAF-ACFD-9F5029878F05}" srcOrd="1" destOrd="0" parTransId="{EA798C53-34F8-48EB-810A-13FBA9CB5E49}" sibTransId="{842212BA-8AD9-43D9-8501-736F5D02EA39}"/>
    <dgm:cxn modelId="{F3807CCE-4254-40EF-B585-D451A8D101D8}" type="presOf" srcId="{B0831675-3EF0-4405-936D-E7AC81838968}" destId="{E6E1E897-FC7C-4C23-A821-6A816A1C5AC1}" srcOrd="1" destOrd="0" presId="urn:microsoft.com/office/officeart/2005/8/layout/hierarchy2"/>
    <dgm:cxn modelId="{616F8706-2584-4ED2-8CC9-4C4747110A59}" srcId="{70B8E87F-E7FB-45BC-9A61-1E9CA0981946}" destId="{0AC398EA-3948-4DA8-B286-3FF40CB9528F}" srcOrd="1" destOrd="0" parTransId="{DE7C729F-1D47-4379-9A06-8233FC51EB61}" sibTransId="{E97C1A09-D255-4B3A-984E-2A6FFCC4EAF2}"/>
    <dgm:cxn modelId="{2E916AFA-FEFB-4D12-965A-78D031CE7E57}" type="presOf" srcId="{F2965FDE-6016-4027-951F-5BED49A68F59}" destId="{53E8321F-FDAC-4CA6-AA73-E062E8B054A0}" srcOrd="0" destOrd="0" presId="urn:microsoft.com/office/officeart/2005/8/layout/hierarchy2"/>
    <dgm:cxn modelId="{56FADB41-C444-4199-B570-9B51452413AD}" type="presOf" srcId="{0AC398EA-3948-4DA8-B286-3FF40CB9528F}" destId="{A65B2C69-D9D8-4B1D-8B61-9FF9608671B3}" srcOrd="0" destOrd="0" presId="urn:microsoft.com/office/officeart/2005/8/layout/hierarchy2"/>
    <dgm:cxn modelId="{8C50C2A5-C40E-4700-A40A-F25A4590E111}" type="presOf" srcId="{B0831675-3EF0-4405-936D-E7AC81838968}" destId="{76468CE4-FB17-416E-B104-12F268B9E3AE}" srcOrd="0" destOrd="0" presId="urn:microsoft.com/office/officeart/2005/8/layout/hierarchy2"/>
    <dgm:cxn modelId="{1093617B-CC78-4283-B127-CC14DF178BFB}" type="presOf" srcId="{4D827F7D-9B5E-4F16-A5D2-C57E7A81C7FF}" destId="{8B5F48A4-8B16-4613-8B98-AA9CA500696E}" srcOrd="0" destOrd="0" presId="urn:microsoft.com/office/officeart/2005/8/layout/hierarchy2"/>
    <dgm:cxn modelId="{1502D96B-5D66-4F68-9D16-59886C112492}" type="presOf" srcId="{7D7AD17C-C48B-4D72-8568-1D97AC9BC605}" destId="{C1AEA524-BDA9-4268-AFD4-1D4B8D034887}" srcOrd="0" destOrd="0" presId="urn:microsoft.com/office/officeart/2005/8/layout/hierarchy2"/>
    <dgm:cxn modelId="{6EBF28CE-D6FE-4F6D-8FA0-99108C5DBE54}" type="presOf" srcId="{B9F20A0D-46C1-4EFB-B99D-FE90C4645F4F}" destId="{3BD0432D-8D32-4854-8AC4-45288EA0D639}" srcOrd="0" destOrd="0" presId="urn:microsoft.com/office/officeart/2005/8/layout/hierarchy2"/>
    <dgm:cxn modelId="{9581A1F8-55EA-4257-AFFC-1A0300D8DE5C}" srcId="{F2965FDE-6016-4027-951F-5BED49A68F59}" destId="{CE400EF4-4E5B-4079-80D5-055271BF3363}" srcOrd="0" destOrd="0" parTransId="{B9F20A0D-46C1-4EFB-B99D-FE90C4645F4F}" sibTransId="{A1BE2797-5718-4645-93DE-AB47FE5E8C52}"/>
    <dgm:cxn modelId="{8C320E62-430A-4FFB-9C91-37263D4E9735}" type="presOf" srcId="{B29FA85D-A221-41E5-B939-8F379DAB9C78}" destId="{46C78803-C4D9-489F-808A-294EF1D8FB1E}" srcOrd="1" destOrd="0" presId="urn:microsoft.com/office/officeart/2005/8/layout/hierarchy2"/>
    <dgm:cxn modelId="{E7C95BC7-F95D-475B-BB14-05D1FCF840A6}" type="presOf" srcId="{A6D6B476-0D98-43FE-B9FD-09F99DED8F39}" destId="{FB083070-AD95-4C0D-A1F1-2909D0536A88}" srcOrd="1" destOrd="0" presId="urn:microsoft.com/office/officeart/2005/8/layout/hierarchy2"/>
    <dgm:cxn modelId="{C90C3A84-2A89-42FF-845A-B70FC53BBF10}" type="presOf" srcId="{F509C3E6-8185-4DC2-80F4-5EFE8B8430AD}" destId="{D23276B2-60B4-4E3A-82DB-D32A707325EF}" srcOrd="0" destOrd="0" presId="urn:microsoft.com/office/officeart/2005/8/layout/hierarchy2"/>
    <dgm:cxn modelId="{CC77DDB8-02BE-474B-A4C6-49938A2C7BB3}" srcId="{987CFE39-E536-4558-AF44-48A048811309}" destId="{90185C74-D926-4340-A3A4-19B7B5022194}" srcOrd="0" destOrd="0" parTransId="{7D7AD17C-C48B-4D72-8568-1D97AC9BC605}" sibTransId="{4E2BE712-E469-47B0-9E6F-51FBEA6C8450}"/>
    <dgm:cxn modelId="{DFC8553A-8673-43BF-B997-D9ACA62A0B07}" type="presOf" srcId="{E6556130-84B1-4955-B2F4-ED616A648184}" destId="{76124118-18AB-4A3C-A162-058672B3A6B7}" srcOrd="0" destOrd="0" presId="urn:microsoft.com/office/officeart/2005/8/layout/hierarchy2"/>
    <dgm:cxn modelId="{8832AE1B-D952-42AB-8E32-95FA2180C6DB}" srcId="{D39ADE7B-92DD-49A1-9726-9291BC453F9D}" destId="{4ED501B1-186E-4D22-86ED-48295C7DF7B8}" srcOrd="0" destOrd="0" parTransId="{841CE023-2AC4-45E6-AC0C-7CD814BDE6E2}" sibTransId="{4392DA2C-3D3C-450B-B4DF-0EA10E9B0541}"/>
    <dgm:cxn modelId="{ED505DD6-4A9B-4F3C-905F-030C0509A1A8}" type="presOf" srcId="{63F19B98-C534-484A-A070-596FD64C24E2}" destId="{9D50FC6F-90F3-43A2-9A55-F3C378011A6C}" srcOrd="0" destOrd="0" presId="urn:microsoft.com/office/officeart/2005/8/layout/hierarchy2"/>
    <dgm:cxn modelId="{D1A023CF-C5DE-4783-BD96-510B8BEE7C06}" srcId="{0AC398EA-3948-4DA8-B286-3FF40CB9528F}" destId="{DC7C25E0-948E-443A-A9AF-BC43678EA6CC}" srcOrd="0" destOrd="0" parTransId="{A6D6B476-0D98-43FE-B9FD-09F99DED8F39}" sibTransId="{4E9192C5-779C-4F5E-98CC-872688FD4702}"/>
    <dgm:cxn modelId="{1FBD01F0-CAA3-4F77-9E9F-FB53B9E4D715}" srcId="{4ED501B1-186E-4D22-86ED-48295C7DF7B8}" destId="{70B8E87F-E7FB-45BC-9A61-1E9CA0981946}" srcOrd="1" destOrd="0" parTransId="{C1E314F8-7243-48FA-93F9-2D7AE8051CDA}" sibTransId="{971EE95F-BED5-4AF3-8568-D329C62AA6A7}"/>
    <dgm:cxn modelId="{1F883B73-94BD-4C66-86FF-BC264478250E}" srcId="{CE400EF4-4E5B-4079-80D5-055271BF3363}" destId="{F509C3E6-8185-4DC2-80F4-5EFE8B8430AD}" srcOrd="0" destOrd="0" parTransId="{E83EA078-ADA1-4E57-88EC-E8E125042F4E}" sibTransId="{4285AEB6-83DE-4F5F-B27E-353829A24148}"/>
    <dgm:cxn modelId="{FABDB867-16B5-451D-A237-7AE810586C73}" type="presOf" srcId="{A6D6B476-0D98-43FE-B9FD-09F99DED8F39}" destId="{5AD011B9-FA19-42AA-8298-5254D43AFD84}" srcOrd="0" destOrd="0" presId="urn:microsoft.com/office/officeart/2005/8/layout/hierarchy2"/>
    <dgm:cxn modelId="{380E9B81-F85F-48FC-9CA7-18B9077C06AD}" type="presOf" srcId="{D39ADE7B-92DD-49A1-9726-9291BC453F9D}" destId="{B406D373-5042-49B8-BBCE-944B6377EE4C}" srcOrd="0" destOrd="0" presId="urn:microsoft.com/office/officeart/2005/8/layout/hierarchy2"/>
    <dgm:cxn modelId="{D22B1DD1-A808-485B-A9C8-2654BF41F6C4}" type="presOf" srcId="{7D7AD17C-C48B-4D72-8568-1D97AC9BC605}" destId="{D35DE628-DE0E-479A-BF50-6F3F2976555A}" srcOrd="1" destOrd="0" presId="urn:microsoft.com/office/officeart/2005/8/layout/hierarchy2"/>
    <dgm:cxn modelId="{9E1BA169-FE6E-4B77-A64F-E10818886AC7}" type="presOf" srcId="{F3720C8E-B717-4773-968D-E4A099EDBA6D}" destId="{DB7FACCD-0DD8-4563-9006-4D7860A7F50C}" srcOrd="0" destOrd="0" presId="urn:microsoft.com/office/officeart/2005/8/layout/hierarchy2"/>
    <dgm:cxn modelId="{797F72EA-9CC2-44DA-829E-4A88497C9C5D}" srcId="{4D827F7D-9B5E-4F16-A5D2-C57E7A81C7FF}" destId="{E6556130-84B1-4955-B2F4-ED616A648184}" srcOrd="1" destOrd="0" parTransId="{B29FA85D-A221-41E5-B939-8F379DAB9C78}" sibTransId="{404A9063-884F-48F0-A0CD-D20FA27CDD5E}"/>
    <dgm:cxn modelId="{CC7C17A6-DF84-432C-8FBA-DFD03BE2B04E}" srcId="{F2965FDE-6016-4027-951F-5BED49A68F59}" destId="{4D827F7D-9B5E-4F16-A5D2-C57E7A81C7FF}" srcOrd="1" destOrd="0" parTransId="{C100422A-3E97-4144-905E-116565DB9B26}" sibTransId="{596A0476-A5FC-489B-B476-156BBC0D913E}"/>
    <dgm:cxn modelId="{B655F15B-9B24-4E61-BBD5-BAAF4A3DEC55}" type="presOf" srcId="{DC7C25E0-948E-443A-A9AF-BC43678EA6CC}" destId="{F72B6ADB-CD3E-4F67-AD2A-3592C3730D9F}" srcOrd="0" destOrd="0" presId="urn:microsoft.com/office/officeart/2005/8/layout/hierarchy2"/>
    <dgm:cxn modelId="{4A0623BC-BF5D-4520-A485-E19F92C4160C}" type="presOf" srcId="{B29FA85D-A221-41E5-B939-8F379DAB9C78}" destId="{CF2B8419-0EB7-4637-AE68-13BC5A6E5272}" srcOrd="0" destOrd="0" presId="urn:microsoft.com/office/officeart/2005/8/layout/hierarchy2"/>
    <dgm:cxn modelId="{1FAB35BD-DB30-45C3-9114-83898C721695}" type="presOf" srcId="{C1E314F8-7243-48FA-93F9-2D7AE8051CDA}" destId="{344CFC06-7F73-4680-8605-F2EB4B7F6EAF}" srcOrd="0" destOrd="0" presId="urn:microsoft.com/office/officeart/2005/8/layout/hierarchy2"/>
    <dgm:cxn modelId="{62B40391-095F-4C42-B60F-6F83B5DAE56F}" type="presOf" srcId="{6E5ADD6A-8301-4A86-ABE3-5171C698B424}" destId="{FD9C2A36-67C7-4523-87D8-F29C269E0C43}" srcOrd="1" destOrd="0" presId="urn:microsoft.com/office/officeart/2005/8/layout/hierarchy2"/>
    <dgm:cxn modelId="{AF3C993A-183E-4715-919A-6B5E0A6206F0}" type="presOf" srcId="{EA798C53-34F8-48EB-810A-13FBA9CB5E49}" destId="{E715D82D-E217-44A4-A1BE-298FD8CD903A}" srcOrd="1" destOrd="0" presId="urn:microsoft.com/office/officeart/2005/8/layout/hierarchy2"/>
    <dgm:cxn modelId="{430A0321-85E3-4D6E-95D8-E3522574CF6B}" type="presOf" srcId="{D251F9BE-DFB5-4AAF-ACFD-9F5029878F05}" destId="{682CC963-0332-41A3-8E2F-D9FA8B683271}" srcOrd="0" destOrd="0" presId="urn:microsoft.com/office/officeart/2005/8/layout/hierarchy2"/>
    <dgm:cxn modelId="{590ACC06-8FB5-4604-86FA-E92C562BF4A9}" type="presOf" srcId="{4ED501B1-186E-4D22-86ED-48295C7DF7B8}" destId="{8E07BE9B-B75E-463B-82D8-B5F9FAADAE70}" srcOrd="0" destOrd="0" presId="urn:microsoft.com/office/officeart/2005/8/layout/hierarchy2"/>
    <dgm:cxn modelId="{E8F5790F-486B-450F-964A-C128A5A3AB6C}" type="presOf" srcId="{C1E314F8-7243-48FA-93F9-2D7AE8051CDA}" destId="{EE507231-1EB0-4F58-84A4-58C327C5F263}" srcOrd="1" destOrd="0" presId="urn:microsoft.com/office/officeart/2005/8/layout/hierarchy2"/>
    <dgm:cxn modelId="{D82FE07D-3789-4E4F-815D-7C2F0A16A576}" type="presOf" srcId="{80E999D0-F75C-4B7E-B847-06975A12977F}" destId="{4FED6AE4-B88E-4480-86A3-66A9F054945B}" srcOrd="0" destOrd="0" presId="urn:microsoft.com/office/officeart/2005/8/layout/hierarchy2"/>
    <dgm:cxn modelId="{C6E7A589-96A6-4FEF-A195-C805DB163FF1}" type="presOf" srcId="{90185C74-D926-4340-A3A4-19B7B5022194}" destId="{DDB128BB-5871-448F-8BAE-5C0C6DA20CF2}" srcOrd="0" destOrd="0" presId="urn:microsoft.com/office/officeart/2005/8/layout/hierarchy2"/>
    <dgm:cxn modelId="{16064936-34EB-4AA6-9F3E-7E8ED60D3F63}" type="presOf" srcId="{DE7C729F-1D47-4379-9A06-8233FC51EB61}" destId="{D5236083-9B66-4A37-9E6A-01C5205B3366}" srcOrd="1" destOrd="0" presId="urn:microsoft.com/office/officeart/2005/8/layout/hierarchy2"/>
    <dgm:cxn modelId="{8108446B-9B08-4178-A594-3E2CE8AA7067}" type="presOf" srcId="{80E999D0-F75C-4B7E-B847-06975A12977F}" destId="{B2663494-E74B-43C8-95BD-ADF730AF3C4E}" srcOrd="1" destOrd="0" presId="urn:microsoft.com/office/officeart/2005/8/layout/hierarchy2"/>
    <dgm:cxn modelId="{4AF60627-4E5D-400A-BF1A-29C5773481AB}" srcId="{70B8E87F-E7FB-45BC-9A61-1E9CA0981946}" destId="{987CFE39-E536-4558-AF44-48A048811309}" srcOrd="0" destOrd="0" parTransId="{B0831675-3EF0-4405-936D-E7AC81838968}" sibTransId="{E709B14F-64B3-4BAB-8D42-A233583FA18F}"/>
    <dgm:cxn modelId="{8C243105-F3A6-443B-96D3-84346643C3CA}" srcId="{987CFE39-E536-4558-AF44-48A048811309}" destId="{F3720C8E-B717-4773-968D-E4A099EDBA6D}" srcOrd="1" destOrd="0" parTransId="{80E999D0-F75C-4B7E-B847-06975A12977F}" sibTransId="{7A13F2CF-44B6-4D19-A71F-1BA4110C3C6C}"/>
    <dgm:cxn modelId="{139458B5-E8EA-4937-A169-6562FEA15B7F}" type="presParOf" srcId="{B406D373-5042-49B8-BBCE-944B6377EE4C}" destId="{FC85206D-AE81-45C1-8CDA-5E053C975BD2}" srcOrd="0" destOrd="0" presId="urn:microsoft.com/office/officeart/2005/8/layout/hierarchy2"/>
    <dgm:cxn modelId="{63E69564-07BF-49C9-88EE-6D23940E9F56}" type="presParOf" srcId="{FC85206D-AE81-45C1-8CDA-5E053C975BD2}" destId="{8E07BE9B-B75E-463B-82D8-B5F9FAADAE70}" srcOrd="0" destOrd="0" presId="urn:microsoft.com/office/officeart/2005/8/layout/hierarchy2"/>
    <dgm:cxn modelId="{31352262-886B-4FBF-8EF7-E3658F581BAE}" type="presParOf" srcId="{FC85206D-AE81-45C1-8CDA-5E053C975BD2}" destId="{7DB77F88-B7EB-42DD-BE4B-3FC695986E1F}" srcOrd="1" destOrd="0" presId="urn:microsoft.com/office/officeart/2005/8/layout/hierarchy2"/>
    <dgm:cxn modelId="{FD709495-64A5-487F-98A9-7E831BB99BF4}" type="presParOf" srcId="{7DB77F88-B7EB-42DD-BE4B-3FC695986E1F}" destId="{9D50FC6F-90F3-43A2-9A55-F3C378011A6C}" srcOrd="0" destOrd="0" presId="urn:microsoft.com/office/officeart/2005/8/layout/hierarchy2"/>
    <dgm:cxn modelId="{20358440-3BAB-4F4C-9114-0933A988B03C}" type="presParOf" srcId="{9D50FC6F-90F3-43A2-9A55-F3C378011A6C}" destId="{8B185057-A4C6-473C-9312-B23F58C196BE}" srcOrd="0" destOrd="0" presId="urn:microsoft.com/office/officeart/2005/8/layout/hierarchy2"/>
    <dgm:cxn modelId="{03274047-B350-46AC-81B6-2C1C4384AF79}" type="presParOf" srcId="{7DB77F88-B7EB-42DD-BE4B-3FC695986E1F}" destId="{D4018DD4-D58B-48DF-A5B1-44E452F9B919}" srcOrd="1" destOrd="0" presId="urn:microsoft.com/office/officeart/2005/8/layout/hierarchy2"/>
    <dgm:cxn modelId="{54BC50D4-D282-41E7-940E-4C649922CF88}" type="presParOf" srcId="{D4018DD4-D58B-48DF-A5B1-44E452F9B919}" destId="{53E8321F-FDAC-4CA6-AA73-E062E8B054A0}" srcOrd="0" destOrd="0" presId="urn:microsoft.com/office/officeart/2005/8/layout/hierarchy2"/>
    <dgm:cxn modelId="{D6C55A35-4B43-4AB2-AE68-85218FFD731F}" type="presParOf" srcId="{D4018DD4-D58B-48DF-A5B1-44E452F9B919}" destId="{94BE957A-0CAD-4828-A21F-7267B1712EEE}" srcOrd="1" destOrd="0" presId="urn:microsoft.com/office/officeart/2005/8/layout/hierarchy2"/>
    <dgm:cxn modelId="{43C2BF70-0946-498F-8A9E-498419C397B5}" type="presParOf" srcId="{94BE957A-0CAD-4828-A21F-7267B1712EEE}" destId="{3BD0432D-8D32-4854-8AC4-45288EA0D639}" srcOrd="0" destOrd="0" presId="urn:microsoft.com/office/officeart/2005/8/layout/hierarchy2"/>
    <dgm:cxn modelId="{8BAF58D6-8FE3-48FE-9948-7A99B9F2E7CE}" type="presParOf" srcId="{3BD0432D-8D32-4854-8AC4-45288EA0D639}" destId="{FBFFDC7B-02E7-490B-AE98-69E6A336F494}" srcOrd="0" destOrd="0" presId="urn:microsoft.com/office/officeart/2005/8/layout/hierarchy2"/>
    <dgm:cxn modelId="{E4544272-C3C4-44AF-8F88-E150A1B5F9CF}" type="presParOf" srcId="{94BE957A-0CAD-4828-A21F-7267B1712EEE}" destId="{25EC4136-02F0-4B62-9FB1-377D5B6CF7BB}" srcOrd="1" destOrd="0" presId="urn:microsoft.com/office/officeart/2005/8/layout/hierarchy2"/>
    <dgm:cxn modelId="{0E412175-166F-4D20-9734-9BE53BECC5F4}" type="presParOf" srcId="{25EC4136-02F0-4B62-9FB1-377D5B6CF7BB}" destId="{E425AEB0-63C8-40A9-AEEB-C782134256A8}" srcOrd="0" destOrd="0" presId="urn:microsoft.com/office/officeart/2005/8/layout/hierarchy2"/>
    <dgm:cxn modelId="{32C16AFD-EA92-496F-975D-17C246A83C54}" type="presParOf" srcId="{25EC4136-02F0-4B62-9FB1-377D5B6CF7BB}" destId="{3FCA9D4C-FDAB-4F19-BEED-F6F95003F16B}" srcOrd="1" destOrd="0" presId="urn:microsoft.com/office/officeart/2005/8/layout/hierarchy2"/>
    <dgm:cxn modelId="{EEBB4DDE-7BD5-4E39-AD1C-F2BAEAE46B67}" type="presParOf" srcId="{3FCA9D4C-FDAB-4F19-BEED-F6F95003F16B}" destId="{DAA6F2FF-76BF-4657-A007-BFE16FDEEC38}" srcOrd="0" destOrd="0" presId="urn:microsoft.com/office/officeart/2005/8/layout/hierarchy2"/>
    <dgm:cxn modelId="{1D915BF5-290B-4ABD-8E45-446092015E67}" type="presParOf" srcId="{DAA6F2FF-76BF-4657-A007-BFE16FDEEC38}" destId="{A4945015-200C-4D17-BCE6-3DB1439D331D}" srcOrd="0" destOrd="0" presId="urn:microsoft.com/office/officeart/2005/8/layout/hierarchy2"/>
    <dgm:cxn modelId="{5D021570-3BC9-4BAC-A1A1-E44275A50B4F}" type="presParOf" srcId="{3FCA9D4C-FDAB-4F19-BEED-F6F95003F16B}" destId="{9A4A9340-F57E-4D68-AE60-7786F3E7E761}" srcOrd="1" destOrd="0" presId="urn:microsoft.com/office/officeart/2005/8/layout/hierarchy2"/>
    <dgm:cxn modelId="{53F6B1B7-2A8F-490D-A767-952C45345A34}" type="presParOf" srcId="{9A4A9340-F57E-4D68-AE60-7786F3E7E761}" destId="{D23276B2-60B4-4E3A-82DB-D32A707325EF}" srcOrd="0" destOrd="0" presId="urn:microsoft.com/office/officeart/2005/8/layout/hierarchy2"/>
    <dgm:cxn modelId="{D5FF5E58-0D98-4DAA-962C-CBA5B33E4147}" type="presParOf" srcId="{9A4A9340-F57E-4D68-AE60-7786F3E7E761}" destId="{AE79AD21-8F82-43CF-8EAB-27F9182C793E}" srcOrd="1" destOrd="0" presId="urn:microsoft.com/office/officeart/2005/8/layout/hierarchy2"/>
    <dgm:cxn modelId="{9EBB342F-E778-4BA4-AC93-65FA9A5A4667}" type="presParOf" srcId="{3FCA9D4C-FDAB-4F19-BEED-F6F95003F16B}" destId="{A31440EE-708C-4D5D-8779-718AB1C2EF33}" srcOrd="2" destOrd="0" presId="urn:microsoft.com/office/officeart/2005/8/layout/hierarchy2"/>
    <dgm:cxn modelId="{95DC3589-92F3-470C-B297-40AF76A6F760}" type="presParOf" srcId="{A31440EE-708C-4D5D-8779-718AB1C2EF33}" destId="{D8D1D9DD-99D9-4819-A4E3-5D2284CB6F8A}" srcOrd="0" destOrd="0" presId="urn:microsoft.com/office/officeart/2005/8/layout/hierarchy2"/>
    <dgm:cxn modelId="{9A3E931C-08B0-4472-9813-8557E1923128}" type="presParOf" srcId="{3FCA9D4C-FDAB-4F19-BEED-F6F95003F16B}" destId="{FDB34F01-571D-4C92-9400-001CE81FCF68}" srcOrd="3" destOrd="0" presId="urn:microsoft.com/office/officeart/2005/8/layout/hierarchy2"/>
    <dgm:cxn modelId="{278259A6-86FD-49B3-9845-E73F668F8BC6}" type="presParOf" srcId="{FDB34F01-571D-4C92-9400-001CE81FCF68}" destId="{FDF0BB26-EE9E-4821-8983-0A2BA2845B89}" srcOrd="0" destOrd="0" presId="urn:microsoft.com/office/officeart/2005/8/layout/hierarchy2"/>
    <dgm:cxn modelId="{BA7329CD-4AC6-448A-99AC-0BEAA28DB72B}" type="presParOf" srcId="{FDB34F01-571D-4C92-9400-001CE81FCF68}" destId="{1B982C04-5EE5-4D19-988E-0F893EB9FD75}" srcOrd="1" destOrd="0" presId="urn:microsoft.com/office/officeart/2005/8/layout/hierarchy2"/>
    <dgm:cxn modelId="{91C0558E-91AF-48FF-B0AD-66D02BA74C7C}" type="presParOf" srcId="{94BE957A-0CAD-4828-A21F-7267B1712EEE}" destId="{0A1EB32E-3AAB-408D-BA3C-507D68DBBD27}" srcOrd="2" destOrd="0" presId="urn:microsoft.com/office/officeart/2005/8/layout/hierarchy2"/>
    <dgm:cxn modelId="{5A2D7E16-7A8F-4CB2-AFE1-605D792EB973}" type="presParOf" srcId="{0A1EB32E-3AAB-408D-BA3C-507D68DBBD27}" destId="{D276953D-AAF4-4B68-BBBD-565AD06FD8E8}" srcOrd="0" destOrd="0" presId="urn:microsoft.com/office/officeart/2005/8/layout/hierarchy2"/>
    <dgm:cxn modelId="{09770F13-5D35-4D3F-8358-B87922E2A4FA}" type="presParOf" srcId="{94BE957A-0CAD-4828-A21F-7267B1712EEE}" destId="{14601333-2096-42F8-AB44-9845CA3CD8A1}" srcOrd="3" destOrd="0" presId="urn:microsoft.com/office/officeart/2005/8/layout/hierarchy2"/>
    <dgm:cxn modelId="{E5849F1F-638A-41FD-8891-8A59A1645741}" type="presParOf" srcId="{14601333-2096-42F8-AB44-9845CA3CD8A1}" destId="{8B5F48A4-8B16-4613-8B98-AA9CA500696E}" srcOrd="0" destOrd="0" presId="urn:microsoft.com/office/officeart/2005/8/layout/hierarchy2"/>
    <dgm:cxn modelId="{FCEF2DEC-81E2-46D8-ACC5-D786CEC1DA0F}" type="presParOf" srcId="{14601333-2096-42F8-AB44-9845CA3CD8A1}" destId="{4D73A43D-E6B2-4D70-86B0-C78E3EB63B52}" srcOrd="1" destOrd="0" presId="urn:microsoft.com/office/officeart/2005/8/layout/hierarchy2"/>
    <dgm:cxn modelId="{8F114D9D-CEC3-44E6-B2EA-AE442114A7A6}" type="presParOf" srcId="{4D73A43D-E6B2-4D70-86B0-C78E3EB63B52}" destId="{4A2CC916-85B8-4259-A64B-53C8312DD0B4}" srcOrd="0" destOrd="0" presId="urn:microsoft.com/office/officeart/2005/8/layout/hierarchy2"/>
    <dgm:cxn modelId="{546357DD-C51D-4F5C-812B-A113FEF8B80F}" type="presParOf" srcId="{4A2CC916-85B8-4259-A64B-53C8312DD0B4}" destId="{FD9C2A36-67C7-4523-87D8-F29C269E0C43}" srcOrd="0" destOrd="0" presId="urn:microsoft.com/office/officeart/2005/8/layout/hierarchy2"/>
    <dgm:cxn modelId="{0ADFC6B1-FE3F-422E-85F8-1409156FC1C4}" type="presParOf" srcId="{4D73A43D-E6B2-4D70-86B0-C78E3EB63B52}" destId="{96EA9EC3-3BEF-4D83-8288-D4A8EF17B791}" srcOrd="1" destOrd="0" presId="urn:microsoft.com/office/officeart/2005/8/layout/hierarchy2"/>
    <dgm:cxn modelId="{2314E232-50ED-4BB0-9A99-4995B7A397A1}" type="presParOf" srcId="{96EA9EC3-3BEF-4D83-8288-D4A8EF17B791}" destId="{F87AF351-AED1-4D52-8899-61555B88DD60}" srcOrd="0" destOrd="0" presId="urn:microsoft.com/office/officeart/2005/8/layout/hierarchy2"/>
    <dgm:cxn modelId="{0EB98A61-3FFE-4699-8360-DCECC5DF42C0}" type="presParOf" srcId="{96EA9EC3-3BEF-4D83-8288-D4A8EF17B791}" destId="{8AF926E6-B99B-45AA-A036-0F357BFA045E}" srcOrd="1" destOrd="0" presId="urn:microsoft.com/office/officeart/2005/8/layout/hierarchy2"/>
    <dgm:cxn modelId="{B813FEFD-98B6-483B-9C27-8B2A6212BC23}" type="presParOf" srcId="{4D73A43D-E6B2-4D70-86B0-C78E3EB63B52}" destId="{CF2B8419-0EB7-4637-AE68-13BC5A6E5272}" srcOrd="2" destOrd="0" presId="urn:microsoft.com/office/officeart/2005/8/layout/hierarchy2"/>
    <dgm:cxn modelId="{EFB55815-3B7B-4B20-8445-C0213DD218F6}" type="presParOf" srcId="{CF2B8419-0EB7-4637-AE68-13BC5A6E5272}" destId="{46C78803-C4D9-489F-808A-294EF1D8FB1E}" srcOrd="0" destOrd="0" presId="urn:microsoft.com/office/officeart/2005/8/layout/hierarchy2"/>
    <dgm:cxn modelId="{EE8A3DE2-C753-4C36-B871-3477ECDCF4C7}" type="presParOf" srcId="{4D73A43D-E6B2-4D70-86B0-C78E3EB63B52}" destId="{BF48DFFF-5854-458E-99C0-5F00E9BB8D4C}" srcOrd="3" destOrd="0" presId="urn:microsoft.com/office/officeart/2005/8/layout/hierarchy2"/>
    <dgm:cxn modelId="{94307EB2-50EE-4316-8997-73DB7B4FF0DF}" type="presParOf" srcId="{BF48DFFF-5854-458E-99C0-5F00E9BB8D4C}" destId="{76124118-18AB-4A3C-A162-058672B3A6B7}" srcOrd="0" destOrd="0" presId="urn:microsoft.com/office/officeart/2005/8/layout/hierarchy2"/>
    <dgm:cxn modelId="{CE3E8A33-B897-4336-A596-4EA56BD324A8}" type="presParOf" srcId="{BF48DFFF-5854-458E-99C0-5F00E9BB8D4C}" destId="{E40E8422-38B4-4F9A-A179-E82DC6C01AEF}" srcOrd="1" destOrd="0" presId="urn:microsoft.com/office/officeart/2005/8/layout/hierarchy2"/>
    <dgm:cxn modelId="{912DF082-D119-49C1-A8DA-433FA57C7488}" type="presParOf" srcId="{7DB77F88-B7EB-42DD-BE4B-3FC695986E1F}" destId="{344CFC06-7F73-4680-8605-F2EB4B7F6EAF}" srcOrd="2" destOrd="0" presId="urn:microsoft.com/office/officeart/2005/8/layout/hierarchy2"/>
    <dgm:cxn modelId="{1C1F3234-1C61-4198-B465-1DA88BC726A2}" type="presParOf" srcId="{344CFC06-7F73-4680-8605-F2EB4B7F6EAF}" destId="{EE507231-1EB0-4F58-84A4-58C327C5F263}" srcOrd="0" destOrd="0" presId="urn:microsoft.com/office/officeart/2005/8/layout/hierarchy2"/>
    <dgm:cxn modelId="{AFB9C5DC-4FDD-4B9A-B3EB-28000F2A512F}" type="presParOf" srcId="{7DB77F88-B7EB-42DD-BE4B-3FC695986E1F}" destId="{9D99E7C2-ED6D-4BE3-9B4F-11AA76C72EEA}" srcOrd="3" destOrd="0" presId="urn:microsoft.com/office/officeart/2005/8/layout/hierarchy2"/>
    <dgm:cxn modelId="{66E8F58D-71A7-4B49-9AFD-A23996A81F7C}" type="presParOf" srcId="{9D99E7C2-ED6D-4BE3-9B4F-11AA76C72EEA}" destId="{26E242FA-D897-4693-A1CF-727548F4F79E}" srcOrd="0" destOrd="0" presId="urn:microsoft.com/office/officeart/2005/8/layout/hierarchy2"/>
    <dgm:cxn modelId="{E373C138-17E3-4B16-B351-942590FBB00C}" type="presParOf" srcId="{9D99E7C2-ED6D-4BE3-9B4F-11AA76C72EEA}" destId="{D356CC72-6DB3-4BD2-A43B-D0052DA57FF5}" srcOrd="1" destOrd="0" presId="urn:microsoft.com/office/officeart/2005/8/layout/hierarchy2"/>
    <dgm:cxn modelId="{7BD9FB6A-429A-4D1C-A944-E81D853CFFDD}" type="presParOf" srcId="{D356CC72-6DB3-4BD2-A43B-D0052DA57FF5}" destId="{76468CE4-FB17-416E-B104-12F268B9E3AE}" srcOrd="0" destOrd="0" presId="urn:microsoft.com/office/officeart/2005/8/layout/hierarchy2"/>
    <dgm:cxn modelId="{CF9BE8CF-1E4E-4FE4-8DE7-143DE954F0AF}" type="presParOf" srcId="{76468CE4-FB17-416E-B104-12F268B9E3AE}" destId="{E6E1E897-FC7C-4C23-A821-6A816A1C5AC1}" srcOrd="0" destOrd="0" presId="urn:microsoft.com/office/officeart/2005/8/layout/hierarchy2"/>
    <dgm:cxn modelId="{D8CAC92C-0FE2-4E63-AF3E-14E8A98BCDE7}" type="presParOf" srcId="{D356CC72-6DB3-4BD2-A43B-D0052DA57FF5}" destId="{40FD362F-E7CE-4147-9F89-C89F4F13AE2B}" srcOrd="1" destOrd="0" presId="urn:microsoft.com/office/officeart/2005/8/layout/hierarchy2"/>
    <dgm:cxn modelId="{EFD7285D-2A49-4BE7-A5BB-A04FF9661DFA}" type="presParOf" srcId="{40FD362F-E7CE-4147-9F89-C89F4F13AE2B}" destId="{B2A6B443-F116-4257-9155-9C20BE9EBA25}" srcOrd="0" destOrd="0" presId="urn:microsoft.com/office/officeart/2005/8/layout/hierarchy2"/>
    <dgm:cxn modelId="{5CDCD580-A11F-4FD9-A829-39472C84ABD7}" type="presParOf" srcId="{40FD362F-E7CE-4147-9F89-C89F4F13AE2B}" destId="{33F0EB09-81A4-4C4B-BC6F-7314DAC2BC29}" srcOrd="1" destOrd="0" presId="urn:microsoft.com/office/officeart/2005/8/layout/hierarchy2"/>
    <dgm:cxn modelId="{053BAD43-76F5-4FCA-BFD3-F3879F9A4F20}" type="presParOf" srcId="{33F0EB09-81A4-4C4B-BC6F-7314DAC2BC29}" destId="{C1AEA524-BDA9-4268-AFD4-1D4B8D034887}" srcOrd="0" destOrd="0" presId="urn:microsoft.com/office/officeart/2005/8/layout/hierarchy2"/>
    <dgm:cxn modelId="{35D7E16C-5BFE-42EC-AD6C-938675D694E8}" type="presParOf" srcId="{C1AEA524-BDA9-4268-AFD4-1D4B8D034887}" destId="{D35DE628-DE0E-479A-BF50-6F3F2976555A}" srcOrd="0" destOrd="0" presId="urn:microsoft.com/office/officeart/2005/8/layout/hierarchy2"/>
    <dgm:cxn modelId="{F5206DBB-0042-42A7-A039-6C28BB6FB616}" type="presParOf" srcId="{33F0EB09-81A4-4C4B-BC6F-7314DAC2BC29}" destId="{1BD9A06C-15C4-4625-A997-271FEC0441A6}" srcOrd="1" destOrd="0" presId="urn:microsoft.com/office/officeart/2005/8/layout/hierarchy2"/>
    <dgm:cxn modelId="{75E2C100-8692-42F1-9216-29F74CF78BD0}" type="presParOf" srcId="{1BD9A06C-15C4-4625-A997-271FEC0441A6}" destId="{DDB128BB-5871-448F-8BAE-5C0C6DA20CF2}" srcOrd="0" destOrd="0" presId="urn:microsoft.com/office/officeart/2005/8/layout/hierarchy2"/>
    <dgm:cxn modelId="{DAACD815-756A-4D3B-98BF-1CEB16968CF0}" type="presParOf" srcId="{1BD9A06C-15C4-4625-A997-271FEC0441A6}" destId="{08B3D2C5-80C2-477C-9980-9E25766F54D3}" srcOrd="1" destOrd="0" presId="urn:microsoft.com/office/officeart/2005/8/layout/hierarchy2"/>
    <dgm:cxn modelId="{30CF1C4F-E3C2-488E-B1C1-6CB4CA1FEA03}" type="presParOf" srcId="{33F0EB09-81A4-4C4B-BC6F-7314DAC2BC29}" destId="{4FED6AE4-B88E-4480-86A3-66A9F054945B}" srcOrd="2" destOrd="0" presId="urn:microsoft.com/office/officeart/2005/8/layout/hierarchy2"/>
    <dgm:cxn modelId="{58446248-6076-48A9-A7FC-69DB759631F6}" type="presParOf" srcId="{4FED6AE4-B88E-4480-86A3-66A9F054945B}" destId="{B2663494-E74B-43C8-95BD-ADF730AF3C4E}" srcOrd="0" destOrd="0" presId="urn:microsoft.com/office/officeart/2005/8/layout/hierarchy2"/>
    <dgm:cxn modelId="{0A7ECBD0-A95B-49A3-B849-F8AA3AF62309}" type="presParOf" srcId="{33F0EB09-81A4-4C4B-BC6F-7314DAC2BC29}" destId="{E681F4A5-3291-4771-8805-9DBFA63482C1}" srcOrd="3" destOrd="0" presId="urn:microsoft.com/office/officeart/2005/8/layout/hierarchy2"/>
    <dgm:cxn modelId="{1F984F64-2CA8-4166-BF8E-CDE32272ECA3}" type="presParOf" srcId="{E681F4A5-3291-4771-8805-9DBFA63482C1}" destId="{DB7FACCD-0DD8-4563-9006-4D7860A7F50C}" srcOrd="0" destOrd="0" presId="urn:microsoft.com/office/officeart/2005/8/layout/hierarchy2"/>
    <dgm:cxn modelId="{A90CB7A7-3853-4621-8DB7-29092E9A5238}" type="presParOf" srcId="{E681F4A5-3291-4771-8805-9DBFA63482C1}" destId="{4F89F160-6E48-47B2-9833-01F377DA00EE}" srcOrd="1" destOrd="0" presId="urn:microsoft.com/office/officeart/2005/8/layout/hierarchy2"/>
    <dgm:cxn modelId="{87B52C90-2D37-4A85-8409-FE1FF2A2E8BF}" type="presParOf" srcId="{D356CC72-6DB3-4BD2-A43B-D0052DA57FF5}" destId="{1505BEF8-8ECC-48B3-8F8B-61DE3321D4C9}" srcOrd="2" destOrd="0" presId="urn:microsoft.com/office/officeart/2005/8/layout/hierarchy2"/>
    <dgm:cxn modelId="{A07916D3-12AE-44F1-80E7-EC05693EA64A}" type="presParOf" srcId="{1505BEF8-8ECC-48B3-8F8B-61DE3321D4C9}" destId="{D5236083-9B66-4A37-9E6A-01C5205B3366}" srcOrd="0" destOrd="0" presId="urn:microsoft.com/office/officeart/2005/8/layout/hierarchy2"/>
    <dgm:cxn modelId="{3550775E-7EAA-481B-A0E0-5F6CAEC472B9}" type="presParOf" srcId="{D356CC72-6DB3-4BD2-A43B-D0052DA57FF5}" destId="{4B7F6DE7-78B0-4DE0-A927-F285F5304710}" srcOrd="3" destOrd="0" presId="urn:microsoft.com/office/officeart/2005/8/layout/hierarchy2"/>
    <dgm:cxn modelId="{2CCBA19C-AD70-4C3C-A8EF-8C895A859B6F}" type="presParOf" srcId="{4B7F6DE7-78B0-4DE0-A927-F285F5304710}" destId="{A65B2C69-D9D8-4B1D-8B61-9FF9608671B3}" srcOrd="0" destOrd="0" presId="urn:microsoft.com/office/officeart/2005/8/layout/hierarchy2"/>
    <dgm:cxn modelId="{F9877DB5-5168-4ABD-A831-5B4C423EC63E}" type="presParOf" srcId="{4B7F6DE7-78B0-4DE0-A927-F285F5304710}" destId="{5B59DB5F-8B57-4F27-8043-C1222C054B95}" srcOrd="1" destOrd="0" presId="urn:microsoft.com/office/officeart/2005/8/layout/hierarchy2"/>
    <dgm:cxn modelId="{9940E697-E7DE-4B6D-8126-4C74C2854AAA}" type="presParOf" srcId="{5B59DB5F-8B57-4F27-8043-C1222C054B95}" destId="{5AD011B9-FA19-42AA-8298-5254D43AFD84}" srcOrd="0" destOrd="0" presId="urn:microsoft.com/office/officeart/2005/8/layout/hierarchy2"/>
    <dgm:cxn modelId="{232ABF1C-7248-43C0-AA6A-9D844408E1F9}" type="presParOf" srcId="{5AD011B9-FA19-42AA-8298-5254D43AFD84}" destId="{FB083070-AD95-4C0D-A1F1-2909D0536A88}" srcOrd="0" destOrd="0" presId="urn:microsoft.com/office/officeart/2005/8/layout/hierarchy2"/>
    <dgm:cxn modelId="{3D197C03-D7D8-422E-9733-C1724119C022}" type="presParOf" srcId="{5B59DB5F-8B57-4F27-8043-C1222C054B95}" destId="{F6BE40E6-A616-4DFE-B28A-E877B68FD8BA}" srcOrd="1" destOrd="0" presId="urn:microsoft.com/office/officeart/2005/8/layout/hierarchy2"/>
    <dgm:cxn modelId="{80967249-F162-4455-9A68-CF8287A9A031}" type="presParOf" srcId="{F6BE40E6-A616-4DFE-B28A-E877B68FD8BA}" destId="{F72B6ADB-CD3E-4F67-AD2A-3592C3730D9F}" srcOrd="0" destOrd="0" presId="urn:microsoft.com/office/officeart/2005/8/layout/hierarchy2"/>
    <dgm:cxn modelId="{66BCFD6D-0573-410D-8DB2-BF159193898B}" type="presParOf" srcId="{F6BE40E6-A616-4DFE-B28A-E877B68FD8BA}" destId="{FC5B6630-301B-4B64-A0E4-E00E1016F636}" srcOrd="1" destOrd="0" presId="urn:microsoft.com/office/officeart/2005/8/layout/hierarchy2"/>
    <dgm:cxn modelId="{3DFC33E0-975C-4960-BF4A-D070A2677D01}" type="presParOf" srcId="{5B59DB5F-8B57-4F27-8043-C1222C054B95}" destId="{23F4F796-CD87-4CC9-A24E-C9A32BAFB290}" srcOrd="2" destOrd="0" presId="urn:microsoft.com/office/officeart/2005/8/layout/hierarchy2"/>
    <dgm:cxn modelId="{11AEE5C6-EE61-47CC-A704-FFBBE4E05B86}" type="presParOf" srcId="{23F4F796-CD87-4CC9-A24E-C9A32BAFB290}" destId="{E715D82D-E217-44A4-A1BE-298FD8CD903A}" srcOrd="0" destOrd="0" presId="urn:microsoft.com/office/officeart/2005/8/layout/hierarchy2"/>
    <dgm:cxn modelId="{108A4F43-2618-4AD1-8BE9-A798B00FA935}" type="presParOf" srcId="{5B59DB5F-8B57-4F27-8043-C1222C054B95}" destId="{57BE3127-D5E5-454F-A6E1-DCCB2C0B7560}" srcOrd="3" destOrd="0" presId="urn:microsoft.com/office/officeart/2005/8/layout/hierarchy2"/>
    <dgm:cxn modelId="{1CBBB420-6299-4FDD-98FA-9D9DE72EBEC4}" type="presParOf" srcId="{57BE3127-D5E5-454F-A6E1-DCCB2C0B7560}" destId="{682CC963-0332-41A3-8E2F-D9FA8B683271}" srcOrd="0" destOrd="0" presId="urn:microsoft.com/office/officeart/2005/8/layout/hierarchy2"/>
    <dgm:cxn modelId="{71995347-BAF2-4D20-811E-1F66E128ACE5}" type="presParOf" srcId="{57BE3127-D5E5-454F-A6E1-DCCB2C0B7560}" destId="{44AAB1CF-825A-4AB5-B14C-78EA04480F0C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E07BE9B-B75E-463B-82D8-B5F9FAADAE70}">
      <dsp:nvSpPr>
        <dsp:cNvPr id="0" name=""/>
        <dsp:cNvSpPr/>
      </dsp:nvSpPr>
      <dsp:spPr>
        <a:xfrm>
          <a:off x="36500" y="1830111"/>
          <a:ext cx="909153" cy="454576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300" kern="1200" dirty="0" smtClean="0"/>
            <a:t> Deployment</a:t>
          </a:r>
          <a:endParaRPr lang="en-US" sz="1300" kern="1200" dirty="0"/>
        </a:p>
      </dsp:txBody>
      <dsp:txXfrm>
        <a:off x="49814" y="1843425"/>
        <a:ext cx="882525" cy="427948"/>
      </dsp:txXfrm>
    </dsp:sp>
    <dsp:sp modelId="{9D50FC6F-90F3-43A2-9A55-F3C378011A6C}">
      <dsp:nvSpPr>
        <dsp:cNvPr id="0" name=""/>
        <dsp:cNvSpPr/>
      </dsp:nvSpPr>
      <dsp:spPr>
        <a:xfrm rot="17350740">
          <a:off x="574001" y="1524693"/>
          <a:ext cx="1106967" cy="19885"/>
        </a:xfrm>
        <a:custGeom>
          <a:avLst/>
          <a:gdLst/>
          <a:ahLst/>
          <a:cxnLst/>
          <a:rect l="0" t="0" r="0" b="0"/>
          <a:pathLst>
            <a:path>
              <a:moveTo>
                <a:pt x="0" y="9942"/>
              </a:moveTo>
              <a:lnTo>
                <a:pt x="1106967" y="9942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00" kern="1200"/>
        </a:p>
      </dsp:txBody>
      <dsp:txXfrm>
        <a:off x="1099810" y="1506962"/>
        <a:ext cx="55348" cy="55348"/>
      </dsp:txXfrm>
    </dsp:sp>
    <dsp:sp modelId="{53E8321F-FDAC-4CA6-AA73-E062E8B054A0}">
      <dsp:nvSpPr>
        <dsp:cNvPr id="0" name=""/>
        <dsp:cNvSpPr/>
      </dsp:nvSpPr>
      <dsp:spPr>
        <a:xfrm>
          <a:off x="1309315" y="784584"/>
          <a:ext cx="909153" cy="454576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300" kern="1200" dirty="0" smtClean="0"/>
            <a:t>A=1</a:t>
          </a:r>
          <a:endParaRPr lang="en-US" sz="1300" kern="1200" dirty="0"/>
        </a:p>
      </dsp:txBody>
      <dsp:txXfrm>
        <a:off x="1322629" y="797898"/>
        <a:ext cx="882525" cy="427948"/>
      </dsp:txXfrm>
    </dsp:sp>
    <dsp:sp modelId="{3BD0432D-8D32-4854-8AC4-45288EA0D639}">
      <dsp:nvSpPr>
        <dsp:cNvPr id="0" name=""/>
        <dsp:cNvSpPr/>
      </dsp:nvSpPr>
      <dsp:spPr>
        <a:xfrm rot="18289469">
          <a:off x="2081893" y="740548"/>
          <a:ext cx="636813" cy="19885"/>
        </a:xfrm>
        <a:custGeom>
          <a:avLst/>
          <a:gdLst/>
          <a:ahLst/>
          <a:cxnLst/>
          <a:rect l="0" t="0" r="0" b="0"/>
          <a:pathLst>
            <a:path>
              <a:moveTo>
                <a:pt x="0" y="9942"/>
              </a:moveTo>
              <a:lnTo>
                <a:pt x="636813" y="9942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00" kern="1200"/>
        </a:p>
      </dsp:txBody>
      <dsp:txXfrm>
        <a:off x="2384379" y="734571"/>
        <a:ext cx="31840" cy="31840"/>
      </dsp:txXfrm>
    </dsp:sp>
    <dsp:sp modelId="{E425AEB0-63C8-40A9-AEEB-C782134256A8}">
      <dsp:nvSpPr>
        <dsp:cNvPr id="0" name=""/>
        <dsp:cNvSpPr/>
      </dsp:nvSpPr>
      <dsp:spPr>
        <a:xfrm>
          <a:off x="2582130" y="261821"/>
          <a:ext cx="909153" cy="454576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300" kern="1200" dirty="0" smtClean="0"/>
            <a:t>B=1</a:t>
          </a:r>
          <a:endParaRPr lang="en-US" sz="1300" kern="1200" dirty="0"/>
        </a:p>
      </dsp:txBody>
      <dsp:txXfrm>
        <a:off x="2595444" y="275135"/>
        <a:ext cx="882525" cy="427948"/>
      </dsp:txXfrm>
    </dsp:sp>
    <dsp:sp modelId="{DAA6F2FF-76BF-4657-A007-BFE16FDEEC38}">
      <dsp:nvSpPr>
        <dsp:cNvPr id="0" name=""/>
        <dsp:cNvSpPr/>
      </dsp:nvSpPr>
      <dsp:spPr>
        <a:xfrm rot="19457599">
          <a:off x="3449190" y="348476"/>
          <a:ext cx="447850" cy="19885"/>
        </a:xfrm>
        <a:custGeom>
          <a:avLst/>
          <a:gdLst/>
          <a:ahLst/>
          <a:cxnLst/>
          <a:rect l="0" t="0" r="0" b="0"/>
          <a:pathLst>
            <a:path>
              <a:moveTo>
                <a:pt x="0" y="9942"/>
              </a:moveTo>
              <a:lnTo>
                <a:pt x="447850" y="9942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00" kern="1200"/>
        </a:p>
      </dsp:txBody>
      <dsp:txXfrm>
        <a:off x="3661919" y="347222"/>
        <a:ext cx="22392" cy="22392"/>
      </dsp:txXfrm>
    </dsp:sp>
    <dsp:sp modelId="{D23276B2-60B4-4E3A-82DB-D32A707325EF}">
      <dsp:nvSpPr>
        <dsp:cNvPr id="0" name=""/>
        <dsp:cNvSpPr/>
      </dsp:nvSpPr>
      <dsp:spPr>
        <a:xfrm>
          <a:off x="3854946" y="439"/>
          <a:ext cx="909153" cy="454576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300" kern="1200" dirty="0" smtClean="0"/>
            <a:t>C=1</a:t>
          </a:r>
          <a:endParaRPr lang="en-US" sz="1300" kern="1200" dirty="0"/>
        </a:p>
      </dsp:txBody>
      <dsp:txXfrm>
        <a:off x="3868260" y="13753"/>
        <a:ext cx="882525" cy="427948"/>
      </dsp:txXfrm>
    </dsp:sp>
    <dsp:sp modelId="{A31440EE-708C-4D5D-8779-718AB1C2EF33}">
      <dsp:nvSpPr>
        <dsp:cNvPr id="0" name=""/>
        <dsp:cNvSpPr/>
      </dsp:nvSpPr>
      <dsp:spPr>
        <a:xfrm rot="2142401">
          <a:off x="3449190" y="609857"/>
          <a:ext cx="447850" cy="19885"/>
        </a:xfrm>
        <a:custGeom>
          <a:avLst/>
          <a:gdLst/>
          <a:ahLst/>
          <a:cxnLst/>
          <a:rect l="0" t="0" r="0" b="0"/>
          <a:pathLst>
            <a:path>
              <a:moveTo>
                <a:pt x="0" y="9942"/>
              </a:moveTo>
              <a:lnTo>
                <a:pt x="447850" y="9942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00" kern="1200"/>
        </a:p>
      </dsp:txBody>
      <dsp:txXfrm>
        <a:off x="3661919" y="608604"/>
        <a:ext cx="22392" cy="22392"/>
      </dsp:txXfrm>
    </dsp:sp>
    <dsp:sp modelId="{FDF0BB26-EE9E-4821-8983-0A2BA2845B89}">
      <dsp:nvSpPr>
        <dsp:cNvPr id="0" name=""/>
        <dsp:cNvSpPr/>
      </dsp:nvSpPr>
      <dsp:spPr>
        <a:xfrm>
          <a:off x="3854946" y="523202"/>
          <a:ext cx="909153" cy="454576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300" kern="1200" dirty="0" smtClean="0"/>
            <a:t>C=0</a:t>
          </a:r>
          <a:endParaRPr lang="en-US" sz="1300" kern="1200" dirty="0"/>
        </a:p>
      </dsp:txBody>
      <dsp:txXfrm>
        <a:off x="3868260" y="536516"/>
        <a:ext cx="882525" cy="427948"/>
      </dsp:txXfrm>
    </dsp:sp>
    <dsp:sp modelId="{0A1EB32E-3AAB-408D-BA3C-507D68DBBD27}">
      <dsp:nvSpPr>
        <dsp:cNvPr id="0" name=""/>
        <dsp:cNvSpPr/>
      </dsp:nvSpPr>
      <dsp:spPr>
        <a:xfrm rot="3310531">
          <a:off x="2081893" y="1263312"/>
          <a:ext cx="636813" cy="19885"/>
        </a:xfrm>
        <a:custGeom>
          <a:avLst/>
          <a:gdLst/>
          <a:ahLst/>
          <a:cxnLst/>
          <a:rect l="0" t="0" r="0" b="0"/>
          <a:pathLst>
            <a:path>
              <a:moveTo>
                <a:pt x="0" y="9942"/>
              </a:moveTo>
              <a:lnTo>
                <a:pt x="636813" y="9942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00" kern="1200"/>
        </a:p>
      </dsp:txBody>
      <dsp:txXfrm>
        <a:off x="2384379" y="1257334"/>
        <a:ext cx="31840" cy="31840"/>
      </dsp:txXfrm>
    </dsp:sp>
    <dsp:sp modelId="{8B5F48A4-8B16-4613-8B98-AA9CA500696E}">
      <dsp:nvSpPr>
        <dsp:cNvPr id="0" name=""/>
        <dsp:cNvSpPr/>
      </dsp:nvSpPr>
      <dsp:spPr>
        <a:xfrm>
          <a:off x="2582130" y="1307348"/>
          <a:ext cx="909153" cy="454576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300" kern="1200" dirty="0" smtClean="0"/>
            <a:t>B=0</a:t>
          </a:r>
          <a:endParaRPr lang="en-US" sz="1300" kern="1200" dirty="0"/>
        </a:p>
      </dsp:txBody>
      <dsp:txXfrm>
        <a:off x="2595444" y="1320662"/>
        <a:ext cx="882525" cy="427948"/>
      </dsp:txXfrm>
    </dsp:sp>
    <dsp:sp modelId="{4A2CC916-85B8-4259-A64B-53C8312DD0B4}">
      <dsp:nvSpPr>
        <dsp:cNvPr id="0" name=""/>
        <dsp:cNvSpPr/>
      </dsp:nvSpPr>
      <dsp:spPr>
        <a:xfrm rot="19457599">
          <a:off x="3449190" y="1394003"/>
          <a:ext cx="447850" cy="19885"/>
        </a:xfrm>
        <a:custGeom>
          <a:avLst/>
          <a:gdLst/>
          <a:ahLst/>
          <a:cxnLst/>
          <a:rect l="0" t="0" r="0" b="0"/>
          <a:pathLst>
            <a:path>
              <a:moveTo>
                <a:pt x="0" y="9942"/>
              </a:moveTo>
              <a:lnTo>
                <a:pt x="447850" y="9942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00" kern="1200"/>
        </a:p>
      </dsp:txBody>
      <dsp:txXfrm>
        <a:off x="3661919" y="1392749"/>
        <a:ext cx="22392" cy="22392"/>
      </dsp:txXfrm>
    </dsp:sp>
    <dsp:sp modelId="{F87AF351-AED1-4D52-8899-61555B88DD60}">
      <dsp:nvSpPr>
        <dsp:cNvPr id="0" name=""/>
        <dsp:cNvSpPr/>
      </dsp:nvSpPr>
      <dsp:spPr>
        <a:xfrm>
          <a:off x="3854946" y="1045966"/>
          <a:ext cx="909153" cy="454576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300" kern="1200" dirty="0" smtClean="0"/>
            <a:t>C=1</a:t>
          </a:r>
          <a:endParaRPr lang="en-US" sz="1300" kern="1200" dirty="0"/>
        </a:p>
      </dsp:txBody>
      <dsp:txXfrm>
        <a:off x="3868260" y="1059280"/>
        <a:ext cx="882525" cy="427948"/>
      </dsp:txXfrm>
    </dsp:sp>
    <dsp:sp modelId="{CF2B8419-0EB7-4637-AE68-13BC5A6E5272}">
      <dsp:nvSpPr>
        <dsp:cNvPr id="0" name=""/>
        <dsp:cNvSpPr/>
      </dsp:nvSpPr>
      <dsp:spPr>
        <a:xfrm rot="2142401">
          <a:off x="3449190" y="1655384"/>
          <a:ext cx="447850" cy="19885"/>
        </a:xfrm>
        <a:custGeom>
          <a:avLst/>
          <a:gdLst/>
          <a:ahLst/>
          <a:cxnLst/>
          <a:rect l="0" t="0" r="0" b="0"/>
          <a:pathLst>
            <a:path>
              <a:moveTo>
                <a:pt x="0" y="9942"/>
              </a:moveTo>
              <a:lnTo>
                <a:pt x="447850" y="9942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00" kern="1200"/>
        </a:p>
      </dsp:txBody>
      <dsp:txXfrm>
        <a:off x="3661919" y="1654131"/>
        <a:ext cx="22392" cy="22392"/>
      </dsp:txXfrm>
    </dsp:sp>
    <dsp:sp modelId="{76124118-18AB-4A3C-A162-058672B3A6B7}">
      <dsp:nvSpPr>
        <dsp:cNvPr id="0" name=""/>
        <dsp:cNvSpPr/>
      </dsp:nvSpPr>
      <dsp:spPr>
        <a:xfrm>
          <a:off x="3854946" y="1568729"/>
          <a:ext cx="909153" cy="454576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300" kern="1200" dirty="0" smtClean="0"/>
            <a:t>C=0</a:t>
          </a:r>
          <a:endParaRPr lang="en-US" sz="1300" kern="1200" dirty="0"/>
        </a:p>
      </dsp:txBody>
      <dsp:txXfrm>
        <a:off x="3868260" y="1582043"/>
        <a:ext cx="882525" cy="427948"/>
      </dsp:txXfrm>
    </dsp:sp>
    <dsp:sp modelId="{344CFC06-7F73-4680-8605-F2EB4B7F6EAF}">
      <dsp:nvSpPr>
        <dsp:cNvPr id="0" name=""/>
        <dsp:cNvSpPr/>
      </dsp:nvSpPr>
      <dsp:spPr>
        <a:xfrm rot="4249260">
          <a:off x="574001" y="2570220"/>
          <a:ext cx="1106967" cy="19885"/>
        </a:xfrm>
        <a:custGeom>
          <a:avLst/>
          <a:gdLst/>
          <a:ahLst/>
          <a:cxnLst/>
          <a:rect l="0" t="0" r="0" b="0"/>
          <a:pathLst>
            <a:path>
              <a:moveTo>
                <a:pt x="0" y="9942"/>
              </a:moveTo>
              <a:lnTo>
                <a:pt x="1106967" y="9942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00" kern="1200"/>
        </a:p>
      </dsp:txBody>
      <dsp:txXfrm>
        <a:off x="1099810" y="2552489"/>
        <a:ext cx="55348" cy="55348"/>
      </dsp:txXfrm>
    </dsp:sp>
    <dsp:sp modelId="{26E242FA-D897-4693-A1CF-727548F4F79E}">
      <dsp:nvSpPr>
        <dsp:cNvPr id="0" name=""/>
        <dsp:cNvSpPr/>
      </dsp:nvSpPr>
      <dsp:spPr>
        <a:xfrm>
          <a:off x="1309315" y="2875638"/>
          <a:ext cx="909153" cy="454576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300" kern="1200" dirty="0" smtClean="0"/>
            <a:t>A=0</a:t>
          </a:r>
          <a:endParaRPr lang="en-US" sz="1300" kern="1200" dirty="0"/>
        </a:p>
      </dsp:txBody>
      <dsp:txXfrm>
        <a:off x="1322629" y="2888952"/>
        <a:ext cx="882525" cy="427948"/>
      </dsp:txXfrm>
    </dsp:sp>
    <dsp:sp modelId="{76468CE4-FB17-416E-B104-12F268B9E3AE}">
      <dsp:nvSpPr>
        <dsp:cNvPr id="0" name=""/>
        <dsp:cNvSpPr/>
      </dsp:nvSpPr>
      <dsp:spPr>
        <a:xfrm rot="18289469">
          <a:off x="2081893" y="2831602"/>
          <a:ext cx="636813" cy="19885"/>
        </a:xfrm>
        <a:custGeom>
          <a:avLst/>
          <a:gdLst/>
          <a:ahLst/>
          <a:cxnLst/>
          <a:rect l="0" t="0" r="0" b="0"/>
          <a:pathLst>
            <a:path>
              <a:moveTo>
                <a:pt x="0" y="9942"/>
              </a:moveTo>
              <a:lnTo>
                <a:pt x="636813" y="9942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00" kern="1200"/>
        </a:p>
      </dsp:txBody>
      <dsp:txXfrm>
        <a:off x="2384379" y="2825624"/>
        <a:ext cx="31840" cy="31840"/>
      </dsp:txXfrm>
    </dsp:sp>
    <dsp:sp modelId="{B2A6B443-F116-4257-9155-9C20BE9EBA25}">
      <dsp:nvSpPr>
        <dsp:cNvPr id="0" name=""/>
        <dsp:cNvSpPr/>
      </dsp:nvSpPr>
      <dsp:spPr>
        <a:xfrm>
          <a:off x="2582130" y="2352874"/>
          <a:ext cx="909153" cy="454576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300" kern="1200" dirty="0" smtClean="0"/>
            <a:t>B=1</a:t>
          </a:r>
          <a:endParaRPr lang="en-US" sz="1300" kern="1200" dirty="0"/>
        </a:p>
      </dsp:txBody>
      <dsp:txXfrm>
        <a:off x="2595444" y="2366188"/>
        <a:ext cx="882525" cy="427948"/>
      </dsp:txXfrm>
    </dsp:sp>
    <dsp:sp modelId="{C1AEA524-BDA9-4268-AFD4-1D4B8D034887}">
      <dsp:nvSpPr>
        <dsp:cNvPr id="0" name=""/>
        <dsp:cNvSpPr/>
      </dsp:nvSpPr>
      <dsp:spPr>
        <a:xfrm rot="19457599">
          <a:off x="3449190" y="2439529"/>
          <a:ext cx="447850" cy="19885"/>
        </a:xfrm>
        <a:custGeom>
          <a:avLst/>
          <a:gdLst/>
          <a:ahLst/>
          <a:cxnLst/>
          <a:rect l="0" t="0" r="0" b="0"/>
          <a:pathLst>
            <a:path>
              <a:moveTo>
                <a:pt x="0" y="9942"/>
              </a:moveTo>
              <a:lnTo>
                <a:pt x="447850" y="9942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00" kern="1200"/>
        </a:p>
      </dsp:txBody>
      <dsp:txXfrm>
        <a:off x="3661919" y="2438276"/>
        <a:ext cx="22392" cy="22392"/>
      </dsp:txXfrm>
    </dsp:sp>
    <dsp:sp modelId="{DDB128BB-5871-448F-8BAE-5C0C6DA20CF2}">
      <dsp:nvSpPr>
        <dsp:cNvPr id="0" name=""/>
        <dsp:cNvSpPr/>
      </dsp:nvSpPr>
      <dsp:spPr>
        <a:xfrm>
          <a:off x="3854946" y="2091493"/>
          <a:ext cx="909153" cy="454576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300" kern="1200" dirty="0" smtClean="0"/>
            <a:t>C=1</a:t>
          </a:r>
          <a:endParaRPr lang="en-US" sz="1300" kern="1200" dirty="0"/>
        </a:p>
      </dsp:txBody>
      <dsp:txXfrm>
        <a:off x="3868260" y="2104807"/>
        <a:ext cx="882525" cy="427948"/>
      </dsp:txXfrm>
    </dsp:sp>
    <dsp:sp modelId="{4FED6AE4-B88E-4480-86A3-66A9F054945B}">
      <dsp:nvSpPr>
        <dsp:cNvPr id="0" name=""/>
        <dsp:cNvSpPr/>
      </dsp:nvSpPr>
      <dsp:spPr>
        <a:xfrm rot="2142401">
          <a:off x="3449190" y="2700911"/>
          <a:ext cx="447850" cy="19885"/>
        </a:xfrm>
        <a:custGeom>
          <a:avLst/>
          <a:gdLst/>
          <a:ahLst/>
          <a:cxnLst/>
          <a:rect l="0" t="0" r="0" b="0"/>
          <a:pathLst>
            <a:path>
              <a:moveTo>
                <a:pt x="0" y="9942"/>
              </a:moveTo>
              <a:lnTo>
                <a:pt x="447850" y="9942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00" kern="1200"/>
        </a:p>
      </dsp:txBody>
      <dsp:txXfrm>
        <a:off x="3661919" y="2699658"/>
        <a:ext cx="22392" cy="22392"/>
      </dsp:txXfrm>
    </dsp:sp>
    <dsp:sp modelId="{DB7FACCD-0DD8-4563-9006-4D7860A7F50C}">
      <dsp:nvSpPr>
        <dsp:cNvPr id="0" name=""/>
        <dsp:cNvSpPr/>
      </dsp:nvSpPr>
      <dsp:spPr>
        <a:xfrm>
          <a:off x="3854946" y="2614256"/>
          <a:ext cx="909153" cy="454576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300" kern="1200" dirty="0" smtClean="0"/>
            <a:t>C=0</a:t>
          </a:r>
          <a:endParaRPr lang="en-US" sz="1300" kern="1200" dirty="0"/>
        </a:p>
      </dsp:txBody>
      <dsp:txXfrm>
        <a:off x="3868260" y="2627570"/>
        <a:ext cx="882525" cy="427948"/>
      </dsp:txXfrm>
    </dsp:sp>
    <dsp:sp modelId="{1505BEF8-8ECC-48B3-8F8B-61DE3321D4C9}">
      <dsp:nvSpPr>
        <dsp:cNvPr id="0" name=""/>
        <dsp:cNvSpPr/>
      </dsp:nvSpPr>
      <dsp:spPr>
        <a:xfrm rot="3310531">
          <a:off x="2081893" y="3354365"/>
          <a:ext cx="636813" cy="19885"/>
        </a:xfrm>
        <a:custGeom>
          <a:avLst/>
          <a:gdLst/>
          <a:ahLst/>
          <a:cxnLst/>
          <a:rect l="0" t="0" r="0" b="0"/>
          <a:pathLst>
            <a:path>
              <a:moveTo>
                <a:pt x="0" y="9942"/>
              </a:moveTo>
              <a:lnTo>
                <a:pt x="636813" y="9942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00" kern="1200"/>
        </a:p>
      </dsp:txBody>
      <dsp:txXfrm>
        <a:off x="2384379" y="3348388"/>
        <a:ext cx="31840" cy="31840"/>
      </dsp:txXfrm>
    </dsp:sp>
    <dsp:sp modelId="{A65B2C69-D9D8-4B1D-8B61-9FF9608671B3}">
      <dsp:nvSpPr>
        <dsp:cNvPr id="0" name=""/>
        <dsp:cNvSpPr/>
      </dsp:nvSpPr>
      <dsp:spPr>
        <a:xfrm>
          <a:off x="2582130" y="3398401"/>
          <a:ext cx="909153" cy="454576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300" kern="1200" dirty="0" smtClean="0"/>
            <a:t>B=0</a:t>
          </a:r>
          <a:endParaRPr lang="en-US" sz="1300" kern="1200" dirty="0"/>
        </a:p>
      </dsp:txBody>
      <dsp:txXfrm>
        <a:off x="2595444" y="3411715"/>
        <a:ext cx="882525" cy="427948"/>
      </dsp:txXfrm>
    </dsp:sp>
    <dsp:sp modelId="{5AD011B9-FA19-42AA-8298-5254D43AFD84}">
      <dsp:nvSpPr>
        <dsp:cNvPr id="0" name=""/>
        <dsp:cNvSpPr/>
      </dsp:nvSpPr>
      <dsp:spPr>
        <a:xfrm rot="19457599">
          <a:off x="3449190" y="3485056"/>
          <a:ext cx="447850" cy="19885"/>
        </a:xfrm>
        <a:custGeom>
          <a:avLst/>
          <a:gdLst/>
          <a:ahLst/>
          <a:cxnLst/>
          <a:rect l="0" t="0" r="0" b="0"/>
          <a:pathLst>
            <a:path>
              <a:moveTo>
                <a:pt x="0" y="9942"/>
              </a:moveTo>
              <a:lnTo>
                <a:pt x="447850" y="9942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00" kern="1200"/>
        </a:p>
      </dsp:txBody>
      <dsp:txXfrm>
        <a:off x="3661919" y="3483803"/>
        <a:ext cx="22392" cy="22392"/>
      </dsp:txXfrm>
    </dsp:sp>
    <dsp:sp modelId="{F72B6ADB-CD3E-4F67-AD2A-3592C3730D9F}">
      <dsp:nvSpPr>
        <dsp:cNvPr id="0" name=""/>
        <dsp:cNvSpPr/>
      </dsp:nvSpPr>
      <dsp:spPr>
        <a:xfrm>
          <a:off x="3854946" y="3137020"/>
          <a:ext cx="909153" cy="454576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300" kern="1200" dirty="0" smtClean="0"/>
            <a:t>C=1</a:t>
          </a:r>
          <a:endParaRPr lang="en-US" sz="1300" kern="1200" dirty="0"/>
        </a:p>
      </dsp:txBody>
      <dsp:txXfrm>
        <a:off x="3868260" y="3150334"/>
        <a:ext cx="882525" cy="427948"/>
      </dsp:txXfrm>
    </dsp:sp>
    <dsp:sp modelId="{23F4F796-CD87-4CC9-A24E-C9A32BAFB290}">
      <dsp:nvSpPr>
        <dsp:cNvPr id="0" name=""/>
        <dsp:cNvSpPr/>
      </dsp:nvSpPr>
      <dsp:spPr>
        <a:xfrm rot="2142401">
          <a:off x="3449190" y="3746438"/>
          <a:ext cx="447850" cy="19885"/>
        </a:xfrm>
        <a:custGeom>
          <a:avLst/>
          <a:gdLst/>
          <a:ahLst/>
          <a:cxnLst/>
          <a:rect l="0" t="0" r="0" b="0"/>
          <a:pathLst>
            <a:path>
              <a:moveTo>
                <a:pt x="0" y="9942"/>
              </a:moveTo>
              <a:lnTo>
                <a:pt x="447850" y="9942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00" kern="1200"/>
        </a:p>
      </dsp:txBody>
      <dsp:txXfrm>
        <a:off x="3661919" y="3745184"/>
        <a:ext cx="22392" cy="22392"/>
      </dsp:txXfrm>
    </dsp:sp>
    <dsp:sp modelId="{682CC963-0332-41A3-8E2F-D9FA8B683271}">
      <dsp:nvSpPr>
        <dsp:cNvPr id="0" name=""/>
        <dsp:cNvSpPr/>
      </dsp:nvSpPr>
      <dsp:spPr>
        <a:xfrm>
          <a:off x="3854946" y="3659783"/>
          <a:ext cx="909153" cy="454576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300" kern="1200" dirty="0" smtClean="0"/>
            <a:t>C=0</a:t>
          </a:r>
          <a:endParaRPr lang="en-US" sz="1300" kern="1200" dirty="0"/>
        </a:p>
      </dsp:txBody>
      <dsp:txXfrm>
        <a:off x="3868260" y="3673097"/>
        <a:ext cx="882525" cy="427948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6FA726-A67E-46ED-87F6-FB8B644BA73F}" type="datetimeFigureOut">
              <a:rPr lang="en-US" smtClean="0"/>
              <a:t>6/2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580B3A-A2FC-4052-8F59-ACFEBF9E8E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78337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6FA726-A67E-46ED-87F6-FB8B644BA73F}" type="datetimeFigureOut">
              <a:rPr lang="en-US" smtClean="0"/>
              <a:t>6/2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580B3A-A2FC-4052-8F59-ACFEBF9E8E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78480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6FA726-A67E-46ED-87F6-FB8B644BA73F}" type="datetimeFigureOut">
              <a:rPr lang="en-US" smtClean="0"/>
              <a:t>6/2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580B3A-A2FC-4052-8F59-ACFEBF9E8E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73611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6FA726-A67E-46ED-87F6-FB8B644BA73F}" type="datetimeFigureOut">
              <a:rPr lang="en-US" smtClean="0"/>
              <a:t>6/2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580B3A-A2FC-4052-8F59-ACFEBF9E8E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39935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6FA726-A67E-46ED-87F6-FB8B644BA73F}" type="datetimeFigureOut">
              <a:rPr lang="en-US" smtClean="0"/>
              <a:t>6/2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580B3A-A2FC-4052-8F59-ACFEBF9E8E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16460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6FA726-A67E-46ED-87F6-FB8B644BA73F}" type="datetimeFigureOut">
              <a:rPr lang="en-US" smtClean="0"/>
              <a:t>6/21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580B3A-A2FC-4052-8F59-ACFEBF9E8E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24921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6FA726-A67E-46ED-87F6-FB8B644BA73F}" type="datetimeFigureOut">
              <a:rPr lang="en-US" smtClean="0"/>
              <a:t>6/21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580B3A-A2FC-4052-8F59-ACFEBF9E8E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39542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6FA726-A67E-46ED-87F6-FB8B644BA73F}" type="datetimeFigureOut">
              <a:rPr lang="en-US" smtClean="0"/>
              <a:t>6/21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580B3A-A2FC-4052-8F59-ACFEBF9E8E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63585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6FA726-A67E-46ED-87F6-FB8B644BA73F}" type="datetimeFigureOut">
              <a:rPr lang="en-US" smtClean="0"/>
              <a:t>6/21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580B3A-A2FC-4052-8F59-ACFEBF9E8E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36991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6FA726-A67E-46ED-87F6-FB8B644BA73F}" type="datetimeFigureOut">
              <a:rPr lang="en-US" smtClean="0"/>
              <a:t>6/21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580B3A-A2FC-4052-8F59-ACFEBF9E8E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30995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6FA726-A67E-46ED-87F6-FB8B644BA73F}" type="datetimeFigureOut">
              <a:rPr lang="en-US" smtClean="0"/>
              <a:t>6/21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580B3A-A2FC-4052-8F59-ACFEBF9E8E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91555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86FA726-A67E-46ED-87F6-FB8B644BA73F}" type="datetimeFigureOut">
              <a:rPr lang="en-US" smtClean="0"/>
              <a:t>6/2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0580B3A-A2FC-4052-8F59-ACFEBF9E8E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51492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3.wmf"/><Relationship Id="rId18" Type="http://schemas.openxmlformats.org/officeDocument/2006/relationships/oleObject" Target="../embeddings/oleObject6.bin"/><Relationship Id="rId26" Type="http://schemas.openxmlformats.org/officeDocument/2006/relationships/oleObject" Target="../embeddings/oleObject10.bin"/><Relationship Id="rId3" Type="http://schemas.openxmlformats.org/officeDocument/2006/relationships/diagramData" Target="../diagrams/data1.xml"/><Relationship Id="rId21" Type="http://schemas.openxmlformats.org/officeDocument/2006/relationships/image" Target="../media/image7.wmf"/><Relationship Id="rId34" Type="http://schemas.openxmlformats.org/officeDocument/2006/relationships/oleObject" Target="../embeddings/oleObject14.bin"/><Relationship Id="rId7" Type="http://schemas.microsoft.com/office/2007/relationships/diagramDrawing" Target="../diagrams/drawing1.xml"/><Relationship Id="rId12" Type="http://schemas.openxmlformats.org/officeDocument/2006/relationships/oleObject" Target="../embeddings/oleObject3.bin"/><Relationship Id="rId17" Type="http://schemas.openxmlformats.org/officeDocument/2006/relationships/image" Target="../media/image5.wmf"/><Relationship Id="rId25" Type="http://schemas.openxmlformats.org/officeDocument/2006/relationships/image" Target="../media/image9.wmf"/><Relationship Id="rId33" Type="http://schemas.openxmlformats.org/officeDocument/2006/relationships/image" Target="../media/image13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5.bin"/><Relationship Id="rId20" Type="http://schemas.openxmlformats.org/officeDocument/2006/relationships/oleObject" Target="../embeddings/oleObject7.bin"/><Relationship Id="rId29" Type="http://schemas.openxmlformats.org/officeDocument/2006/relationships/image" Target="../media/image11.wmf"/><Relationship Id="rId1" Type="http://schemas.openxmlformats.org/officeDocument/2006/relationships/vmlDrawing" Target="../drawings/vmlDrawing1.vml"/><Relationship Id="rId6" Type="http://schemas.openxmlformats.org/officeDocument/2006/relationships/diagramColors" Target="../diagrams/colors1.xml"/><Relationship Id="rId11" Type="http://schemas.openxmlformats.org/officeDocument/2006/relationships/image" Target="../media/image2.wmf"/><Relationship Id="rId24" Type="http://schemas.openxmlformats.org/officeDocument/2006/relationships/oleObject" Target="../embeddings/oleObject9.bin"/><Relationship Id="rId32" Type="http://schemas.openxmlformats.org/officeDocument/2006/relationships/oleObject" Target="../embeddings/oleObject13.bin"/><Relationship Id="rId5" Type="http://schemas.openxmlformats.org/officeDocument/2006/relationships/diagramQuickStyle" Target="../diagrams/quickStyle1.xml"/><Relationship Id="rId15" Type="http://schemas.openxmlformats.org/officeDocument/2006/relationships/image" Target="../media/image4.wmf"/><Relationship Id="rId23" Type="http://schemas.openxmlformats.org/officeDocument/2006/relationships/image" Target="../media/image8.wmf"/><Relationship Id="rId28" Type="http://schemas.openxmlformats.org/officeDocument/2006/relationships/oleObject" Target="../embeddings/oleObject11.bin"/><Relationship Id="rId10" Type="http://schemas.openxmlformats.org/officeDocument/2006/relationships/oleObject" Target="../embeddings/oleObject2.bin"/><Relationship Id="rId19" Type="http://schemas.openxmlformats.org/officeDocument/2006/relationships/image" Target="../media/image6.wmf"/><Relationship Id="rId31" Type="http://schemas.openxmlformats.org/officeDocument/2006/relationships/image" Target="../media/image12.wmf"/><Relationship Id="rId4" Type="http://schemas.openxmlformats.org/officeDocument/2006/relationships/diagramLayout" Target="../diagrams/layout1.xml"/><Relationship Id="rId9" Type="http://schemas.openxmlformats.org/officeDocument/2006/relationships/image" Target="../media/image1.wmf"/><Relationship Id="rId14" Type="http://schemas.openxmlformats.org/officeDocument/2006/relationships/oleObject" Target="../embeddings/oleObject4.bin"/><Relationship Id="rId22" Type="http://schemas.openxmlformats.org/officeDocument/2006/relationships/oleObject" Target="../embeddings/oleObject8.bin"/><Relationship Id="rId27" Type="http://schemas.openxmlformats.org/officeDocument/2006/relationships/image" Target="../media/image10.wmf"/><Relationship Id="rId30" Type="http://schemas.openxmlformats.org/officeDocument/2006/relationships/oleObject" Target="../embeddings/oleObject12.bin"/><Relationship Id="rId35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Diagram 3"/>
          <p:cNvGraphicFramePr/>
          <p:nvPr>
            <p:extLst>
              <p:ext uri="{D42A27DB-BD31-4B8C-83A1-F6EECF244321}">
                <p14:modId xmlns:p14="http://schemas.microsoft.com/office/powerpoint/2010/main" val="1876455327"/>
              </p:ext>
            </p:extLst>
          </p:nvPr>
        </p:nvGraphicFramePr>
        <p:xfrm>
          <a:off x="2133600" y="762000"/>
          <a:ext cx="4800600" cy="41148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267200" y="1103988"/>
            <a:ext cx="304800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 smtClean="0"/>
              <a:t>0</a:t>
            </a:r>
            <a:endParaRPr lang="en-US" sz="1050" dirty="0"/>
          </a:p>
        </p:txBody>
      </p:sp>
      <p:sp>
        <p:nvSpPr>
          <p:cNvPr id="6" name="TextBox 5"/>
          <p:cNvSpPr txBox="1"/>
          <p:nvPr/>
        </p:nvSpPr>
        <p:spPr>
          <a:xfrm>
            <a:off x="4267200" y="2032084"/>
            <a:ext cx="304800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 smtClean="0"/>
              <a:t>1</a:t>
            </a:r>
            <a:endParaRPr lang="en-US" sz="1050" dirty="0"/>
          </a:p>
        </p:txBody>
      </p:sp>
      <p:sp>
        <p:nvSpPr>
          <p:cNvPr id="7" name="TextBox 6"/>
          <p:cNvSpPr txBox="1"/>
          <p:nvPr/>
        </p:nvSpPr>
        <p:spPr>
          <a:xfrm>
            <a:off x="5638800" y="820906"/>
            <a:ext cx="3048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 smtClean="0"/>
              <a:t>0</a:t>
            </a:r>
            <a:endParaRPr lang="en-US" sz="1050" dirty="0"/>
          </a:p>
        </p:txBody>
      </p:sp>
      <p:sp>
        <p:nvSpPr>
          <p:cNvPr id="8" name="TextBox 7"/>
          <p:cNvSpPr txBox="1"/>
          <p:nvPr/>
        </p:nvSpPr>
        <p:spPr>
          <a:xfrm>
            <a:off x="5638800" y="1350228"/>
            <a:ext cx="3048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 smtClean="0"/>
              <a:t>1</a:t>
            </a:r>
            <a:endParaRPr lang="en-US" sz="1050" dirty="0"/>
          </a:p>
        </p:txBody>
      </p:sp>
      <p:sp>
        <p:nvSpPr>
          <p:cNvPr id="16" name="TextBox 15"/>
          <p:cNvSpPr txBox="1"/>
          <p:nvPr/>
        </p:nvSpPr>
        <p:spPr>
          <a:xfrm>
            <a:off x="58615" y="55992"/>
            <a:ext cx="2209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Deployment specific C</a:t>
            </a:r>
            <a:r>
              <a:rPr lang="en-US" sz="1200" dirty="0" smtClean="0"/>
              <a:t>apture Probabilities</a:t>
            </a:r>
          </a:p>
          <a:p>
            <a:endParaRPr lang="en-US" sz="1200" dirty="0" smtClean="0"/>
          </a:p>
          <a:p>
            <a:r>
              <a:rPr lang="en-US" sz="1200" dirty="0" smtClean="0"/>
              <a:t>P(A=1) = </a:t>
            </a:r>
            <a:r>
              <a:rPr lang="en-US" sz="1200" dirty="0" err="1" smtClean="0"/>
              <a:t>q_a</a:t>
            </a:r>
            <a:r>
              <a:rPr lang="en-US" sz="1200" dirty="0" smtClean="0"/>
              <a:t>*</a:t>
            </a:r>
            <a:r>
              <a:rPr lang="en-US" sz="1200" dirty="0" err="1" smtClean="0"/>
              <a:t>f_a</a:t>
            </a:r>
            <a:endParaRPr lang="en-US" sz="1200" dirty="0" smtClean="0"/>
          </a:p>
          <a:p>
            <a:r>
              <a:rPr lang="en-US" sz="1200" dirty="0" smtClean="0"/>
              <a:t>P(B=1) = </a:t>
            </a:r>
            <a:r>
              <a:rPr lang="en-US" sz="1200" dirty="0" err="1" smtClean="0"/>
              <a:t>q_b</a:t>
            </a:r>
            <a:r>
              <a:rPr lang="en-US" sz="1200" dirty="0" smtClean="0"/>
              <a:t>*</a:t>
            </a:r>
            <a:r>
              <a:rPr lang="en-US" sz="1200" dirty="0" err="1" smtClean="0"/>
              <a:t>f_b</a:t>
            </a:r>
            <a:endParaRPr lang="en-US" sz="1200" dirty="0" smtClean="0"/>
          </a:p>
          <a:p>
            <a:r>
              <a:rPr lang="en-US" sz="1200" dirty="0" smtClean="0"/>
              <a:t>P(C=1) = </a:t>
            </a:r>
            <a:r>
              <a:rPr lang="en-US" sz="1200" dirty="0" err="1" smtClean="0"/>
              <a:t>q_c</a:t>
            </a:r>
            <a:r>
              <a:rPr lang="en-US" sz="1200" dirty="0" smtClean="0"/>
              <a:t>*</a:t>
            </a:r>
            <a:r>
              <a:rPr lang="en-US" sz="1200" dirty="0" err="1" smtClean="0"/>
              <a:t>f_c</a:t>
            </a:r>
            <a:endParaRPr lang="en-US" sz="1200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84820"/>
              </p:ext>
            </p:extLst>
          </p:nvPr>
        </p:nvGraphicFramePr>
        <p:xfrm>
          <a:off x="4202206" y="3386822"/>
          <a:ext cx="369794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" name="Equation" r:id="rId8" imgW="698400" imgH="431640" progId="Equation.DSMT4">
                  <p:embed/>
                </p:oleObj>
              </mc:Choice>
              <mc:Fallback>
                <p:oleObj name="Equation" r:id="rId8" imgW="6984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02206" y="3386822"/>
                        <a:ext cx="369794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371055"/>
              </p:ext>
            </p:extLst>
          </p:nvPr>
        </p:nvGraphicFramePr>
        <p:xfrm>
          <a:off x="4108076" y="4191000"/>
          <a:ext cx="463924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" name="Equation" r:id="rId10" imgW="876240" imgH="431640" progId="Equation.DSMT4">
                  <p:embed/>
                </p:oleObj>
              </mc:Choice>
              <mc:Fallback>
                <p:oleObj name="Equation" r:id="rId10" imgW="876240" imgH="4316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8076" y="4191000"/>
                        <a:ext cx="463924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054832"/>
              </p:ext>
            </p:extLst>
          </p:nvPr>
        </p:nvGraphicFramePr>
        <p:xfrm>
          <a:off x="2667000" y="3263890"/>
          <a:ext cx="533400" cy="161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" name="Equation" r:id="rId12" imgW="672840" imgH="203040" progId="Equation.DSMT4">
                  <p:embed/>
                </p:oleObj>
              </mc:Choice>
              <mc:Fallback>
                <p:oleObj name="Equation" r:id="rId12" imgW="672840" imgH="2030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263890"/>
                        <a:ext cx="533400" cy="1610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20327"/>
              </p:ext>
            </p:extLst>
          </p:nvPr>
        </p:nvGraphicFramePr>
        <p:xfrm>
          <a:off x="2590800" y="2245108"/>
          <a:ext cx="382437" cy="161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" name="Equation" r:id="rId14" imgW="482400" imgH="203040" progId="Equation.DSMT4">
                  <p:embed/>
                </p:oleObj>
              </mc:Choice>
              <mc:Fallback>
                <p:oleObj name="Equation" r:id="rId14" imgW="482400" imgH="2030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245108"/>
                        <a:ext cx="382437" cy="1610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149558"/>
              </p:ext>
            </p:extLst>
          </p:nvPr>
        </p:nvGraphicFramePr>
        <p:xfrm>
          <a:off x="6934200" y="926068"/>
          <a:ext cx="685800" cy="109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" name="Equation" r:id="rId16" imgW="1269720" imgH="203040" progId="Equation.DSMT4">
                  <p:embed/>
                </p:oleObj>
              </mc:Choice>
              <mc:Fallback>
                <p:oleObj name="Equation" r:id="rId16" imgW="1269720" imgH="2030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926068"/>
                        <a:ext cx="685800" cy="1097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2029"/>
              </p:ext>
            </p:extLst>
          </p:nvPr>
        </p:nvGraphicFramePr>
        <p:xfrm>
          <a:off x="6934200" y="1481033"/>
          <a:ext cx="678942" cy="109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" name="Equation" r:id="rId18" imgW="1257120" imgH="203040" progId="Equation.DSMT4">
                  <p:embed/>
                </p:oleObj>
              </mc:Choice>
              <mc:Fallback>
                <p:oleObj name="Equation" r:id="rId18" imgW="1257120" imgH="2030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1481033"/>
                        <a:ext cx="678942" cy="1097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031365"/>
              </p:ext>
            </p:extLst>
          </p:nvPr>
        </p:nvGraphicFramePr>
        <p:xfrm>
          <a:off x="6934200" y="1947181"/>
          <a:ext cx="672084" cy="109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" name="Equation" r:id="rId20" imgW="1244520" imgH="203040" progId="Equation.DSMT4">
                  <p:embed/>
                </p:oleObj>
              </mc:Choice>
              <mc:Fallback>
                <p:oleObj name="Equation" r:id="rId20" imgW="1244520" imgH="2030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1947181"/>
                        <a:ext cx="672084" cy="1097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820601"/>
              </p:ext>
            </p:extLst>
          </p:nvPr>
        </p:nvGraphicFramePr>
        <p:xfrm>
          <a:off x="6934200" y="2501149"/>
          <a:ext cx="658368" cy="109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" name="Equation" r:id="rId22" imgW="1218960" imgH="203040" progId="Equation.DSMT4">
                  <p:embed/>
                </p:oleObj>
              </mc:Choice>
              <mc:Fallback>
                <p:oleObj name="Equation" r:id="rId22" imgW="1218960" imgH="2030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501149"/>
                        <a:ext cx="658368" cy="1097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358053"/>
              </p:ext>
            </p:extLst>
          </p:nvPr>
        </p:nvGraphicFramePr>
        <p:xfrm>
          <a:off x="5262562" y="4648200"/>
          <a:ext cx="681038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" name="Equation" r:id="rId24" imgW="1815840" imgH="609480" progId="Equation.DSMT4">
                  <p:embed/>
                </p:oleObj>
              </mc:Choice>
              <mc:Fallback>
                <p:oleObj name="Equation" r:id="rId24" imgW="1815840" imgH="609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2562" y="4648200"/>
                        <a:ext cx="681038" cy="228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229021"/>
              </p:ext>
            </p:extLst>
          </p:nvPr>
        </p:nvGraphicFramePr>
        <p:xfrm>
          <a:off x="5257800" y="3886200"/>
          <a:ext cx="609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" name="Equation" r:id="rId26" imgW="1625400" imgH="609480" progId="Equation.DSMT4">
                  <p:embed/>
                </p:oleObj>
              </mc:Choice>
              <mc:Fallback>
                <p:oleObj name="Equation" r:id="rId26" imgW="1625400" imgH="6094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886200"/>
                        <a:ext cx="609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110076"/>
              </p:ext>
            </p:extLst>
          </p:nvPr>
        </p:nvGraphicFramePr>
        <p:xfrm>
          <a:off x="6948488" y="2949575"/>
          <a:ext cx="1128712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" name="Equation" r:id="rId28" imgW="2133360" imgH="431640" progId="Equation.DSMT4">
                  <p:embed/>
                </p:oleObj>
              </mc:Choice>
              <mc:Fallback>
                <p:oleObj name="Equation" r:id="rId28" imgW="2133360" imgH="43164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2949575"/>
                        <a:ext cx="1128712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185956"/>
              </p:ext>
            </p:extLst>
          </p:nvPr>
        </p:nvGraphicFramePr>
        <p:xfrm>
          <a:off x="6954838" y="3500438"/>
          <a:ext cx="1122362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" name="Equation" r:id="rId30" imgW="2120760" imgH="431640" progId="Equation.DSMT4">
                  <p:embed/>
                </p:oleObj>
              </mc:Choice>
              <mc:Fallback>
                <p:oleObj name="Equation" r:id="rId30" imgW="2120760" imgH="43164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4838" y="3500438"/>
                        <a:ext cx="1122362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424949"/>
              </p:ext>
            </p:extLst>
          </p:nvPr>
        </p:nvGraphicFramePr>
        <p:xfrm>
          <a:off x="7010400" y="3987800"/>
          <a:ext cx="10985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" name="Equation" r:id="rId32" imgW="2197080" imgH="1320480" progId="Equation.DSMT4">
                  <p:embed/>
                </p:oleObj>
              </mc:Choice>
              <mc:Fallback>
                <p:oleObj name="Equation" r:id="rId32" imgW="2197080" imgH="132048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3987800"/>
                        <a:ext cx="109855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937767"/>
              </p:ext>
            </p:extLst>
          </p:nvPr>
        </p:nvGraphicFramePr>
        <p:xfrm>
          <a:off x="6934200" y="4762500"/>
          <a:ext cx="1127831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" name="Equation" r:id="rId34" imgW="1968480" imgH="1536480" progId="Equation.DSMT4">
                  <p:embed/>
                </p:oleObj>
              </mc:Choice>
              <mc:Fallback>
                <p:oleObj name="Equation" r:id="rId34" imgW="1968480" imgH="153648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762500"/>
                        <a:ext cx="1127831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5638800" y="1941344"/>
            <a:ext cx="3048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 smtClean="0"/>
              <a:t>0</a:t>
            </a:r>
            <a:endParaRPr lang="en-US" sz="1050" dirty="0"/>
          </a:p>
        </p:txBody>
      </p:sp>
      <p:sp>
        <p:nvSpPr>
          <p:cNvPr id="32" name="TextBox 31"/>
          <p:cNvSpPr txBox="1"/>
          <p:nvPr/>
        </p:nvSpPr>
        <p:spPr>
          <a:xfrm>
            <a:off x="5638800" y="2470666"/>
            <a:ext cx="3048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 smtClean="0"/>
              <a:t>1</a:t>
            </a:r>
            <a:endParaRPr lang="en-US" sz="1050" dirty="0"/>
          </a:p>
        </p:txBody>
      </p:sp>
      <p:sp>
        <p:nvSpPr>
          <p:cNvPr id="33" name="TextBox 32"/>
          <p:cNvSpPr txBox="1"/>
          <p:nvPr/>
        </p:nvSpPr>
        <p:spPr>
          <a:xfrm>
            <a:off x="5638800" y="2971800"/>
            <a:ext cx="3048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 smtClean="0"/>
              <a:t>0</a:t>
            </a:r>
            <a:endParaRPr lang="en-US" sz="1050" dirty="0"/>
          </a:p>
        </p:txBody>
      </p:sp>
      <p:sp>
        <p:nvSpPr>
          <p:cNvPr id="34" name="TextBox 33"/>
          <p:cNvSpPr txBox="1"/>
          <p:nvPr/>
        </p:nvSpPr>
        <p:spPr>
          <a:xfrm>
            <a:off x="5638800" y="3501122"/>
            <a:ext cx="3048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 smtClean="0"/>
              <a:t>1</a:t>
            </a:r>
            <a:endParaRPr lang="en-US" sz="1050" dirty="0"/>
          </a:p>
        </p:txBody>
      </p:sp>
      <p:sp>
        <p:nvSpPr>
          <p:cNvPr id="37" name="TextBox 36"/>
          <p:cNvSpPr txBox="1"/>
          <p:nvPr/>
        </p:nvSpPr>
        <p:spPr>
          <a:xfrm>
            <a:off x="6934200" y="433019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/>
              <a:t>Possible outcomes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1500264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7</TotalTime>
  <Words>42</Words>
  <Application>Microsoft Office PowerPoint</Application>
  <PresentationFormat>On-screen Show (4:3)</PresentationFormat>
  <Paragraphs>29</Paragraphs>
  <Slides>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3" baseType="lpstr">
      <vt:lpstr>Office Theme</vt:lpstr>
      <vt:lpstr>MathType 6.0 Equation</vt:lpstr>
      <vt:lpstr>PowerPoint Presentation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hael Colvin</dc:creator>
  <cp:lastModifiedBy>Michael Colvin</cp:lastModifiedBy>
  <cp:revision>13</cp:revision>
  <dcterms:created xsi:type="dcterms:W3CDTF">2017-06-21T15:43:48Z</dcterms:created>
  <dcterms:modified xsi:type="dcterms:W3CDTF">2017-06-21T21:51:26Z</dcterms:modified>
</cp:coreProperties>
</file>